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917B4F">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rsidR="005F59A8" w:rsidRDefault="00506C54" w:rsidP="00506C54">
      <w:pPr>
        <w:pStyle w:val="1"/>
      </w:pPr>
      <w:r>
        <w:rPr>
          <w:rFonts w:hint="eastAsia"/>
        </w:rPr>
        <w:lastRenderedPageBreak/>
        <w:t>蒙特卡洛方法</w:t>
      </w:r>
    </w:p>
    <w:p w:rsidR="004B7AF4" w:rsidRDefault="00114A0B" w:rsidP="004B7AF4">
      <w:pPr>
        <w:spacing w:before="192" w:after="192"/>
        <w:ind w:firstLine="480"/>
        <w:rPr>
          <w:rFonts w:eastAsiaTheme="minorEastAsia"/>
        </w:rPr>
      </w:pPr>
      <w:r>
        <w:rPr>
          <w:rFonts w:eastAsiaTheme="minorEastAsia" w:hint="eastAsia"/>
        </w:rPr>
        <w:t>不同于前面的章节，这里不再假设具备环境的完整知识，蒙特卡洛方法仅仅需要经验——从与环境的实际或仿真交互中得到的状态、动作和奖励采样序列。</w:t>
      </w:r>
      <w:r w:rsidR="009F3688" w:rsidRPr="009F3688">
        <w:rPr>
          <w:rFonts w:eastAsiaTheme="minorEastAsia" w:hint="eastAsia"/>
        </w:rPr>
        <w:t>从实际经验中学习</w:t>
      </w:r>
      <w:r w:rsidR="006E15A7">
        <w:rPr>
          <w:rFonts w:eastAsiaTheme="minorEastAsia" w:hint="eastAsia"/>
        </w:rPr>
        <w:t>是惊人的，因为它不需要事先了解环境的动态，但仍然可以获得最优</w:t>
      </w:r>
      <w:r w:rsidR="009F3688" w:rsidRPr="009F3688">
        <w:rPr>
          <w:rFonts w:eastAsiaTheme="minorEastAsia" w:hint="eastAsia"/>
        </w:rPr>
        <w:t>行为</w:t>
      </w:r>
      <w:r w:rsidR="009B4A49">
        <w:rPr>
          <w:rFonts w:eastAsiaTheme="minorEastAsia" w:hint="eastAsia"/>
        </w:rPr>
        <w:t>，</w:t>
      </w:r>
      <w:r w:rsidR="009F3688" w:rsidRPr="009F3688">
        <w:rPr>
          <w:rFonts w:eastAsiaTheme="minorEastAsia" w:hint="eastAsia"/>
        </w:rPr>
        <w:t>从</w:t>
      </w:r>
      <w:r w:rsidR="009B4A49">
        <w:rPr>
          <w:rFonts w:eastAsiaTheme="minorEastAsia" w:hint="eastAsia"/>
        </w:rPr>
        <w:t>仿真</w:t>
      </w:r>
      <w:r w:rsidR="009F3688" w:rsidRPr="009F3688">
        <w:rPr>
          <w:rFonts w:eastAsiaTheme="minorEastAsia" w:hint="eastAsia"/>
        </w:rPr>
        <w:t>经验中学习</w:t>
      </w:r>
      <w:r w:rsidR="009B4A49">
        <w:rPr>
          <w:rFonts w:eastAsiaTheme="minorEastAsia" w:hint="eastAsia"/>
        </w:rPr>
        <w:t>同样有用</w:t>
      </w:r>
      <w:r w:rsidR="0087739F">
        <w:rPr>
          <w:rFonts w:eastAsiaTheme="minorEastAsia" w:hint="eastAsia"/>
        </w:rPr>
        <w:t>。虽然模型是必需的，但是模型只需要生成样本转移</w:t>
      </w:r>
      <w:r w:rsidR="009F3688" w:rsidRPr="009F3688">
        <w:rPr>
          <w:rFonts w:eastAsiaTheme="minorEastAsia" w:hint="eastAsia"/>
        </w:rPr>
        <w:t>，而不需要生成动态规划</w:t>
      </w:r>
      <w:r w:rsidR="009F3688" w:rsidRPr="009F3688">
        <w:rPr>
          <w:rFonts w:eastAsiaTheme="minorEastAsia"/>
        </w:rPr>
        <w:t>(DP)</w:t>
      </w:r>
      <w:r w:rsidR="00EA5959">
        <w:rPr>
          <w:rFonts w:eastAsiaTheme="minorEastAsia" w:hint="eastAsia"/>
        </w:rPr>
        <w:t>所需的所有可能转移</w:t>
      </w:r>
      <w:r w:rsidR="009F3688" w:rsidRPr="009F3688">
        <w:rPr>
          <w:rFonts w:eastAsiaTheme="minorEastAsia" w:hint="eastAsia"/>
        </w:rPr>
        <w:t>的完整概率分布。令人惊讶的是，在许多情况下，根据期望的概率分布很容易产生抽样的经验，但无法得到显式形式的分布</w:t>
      </w:r>
      <w:r w:rsidR="008C4622">
        <w:rPr>
          <w:rFonts w:eastAsiaTheme="minorEastAsia" w:hint="eastAsia"/>
        </w:rPr>
        <w:t>。</w:t>
      </w:r>
    </w:p>
    <w:p w:rsidR="003C5445" w:rsidRDefault="000A3B5E" w:rsidP="003C5445">
      <w:pPr>
        <w:spacing w:before="192" w:after="192"/>
        <w:ind w:firstLine="480"/>
        <w:rPr>
          <w:rFonts w:eastAsiaTheme="minorEastAsia"/>
        </w:rPr>
      </w:pPr>
      <w:r>
        <w:rPr>
          <w:rFonts w:eastAsiaTheme="minorEastAsia" w:hint="eastAsia"/>
        </w:rPr>
        <w:t>蒙特卡罗方法是一种基于</w:t>
      </w:r>
      <w:r w:rsidR="003C5445" w:rsidRPr="003C5445">
        <w:rPr>
          <w:rFonts w:eastAsiaTheme="minorEastAsia" w:hint="eastAsia"/>
        </w:rPr>
        <w:t>平均</w:t>
      </w:r>
      <w:r w:rsidR="00D87E01">
        <w:rPr>
          <w:rFonts w:eastAsiaTheme="minorEastAsia" w:hint="eastAsia"/>
        </w:rPr>
        <w:t>采样</w:t>
      </w:r>
      <w:r w:rsidR="00D54775">
        <w:rPr>
          <w:rFonts w:eastAsiaTheme="minorEastAsia" w:hint="eastAsia"/>
        </w:rPr>
        <w:t>回报</w:t>
      </w:r>
      <w:r w:rsidR="00440749">
        <w:rPr>
          <w:rFonts w:eastAsiaTheme="minorEastAsia" w:hint="eastAsia"/>
        </w:rPr>
        <w:t>的强化</w:t>
      </w:r>
      <w:r w:rsidR="003C5445" w:rsidRPr="003C5445">
        <w:rPr>
          <w:rFonts w:eastAsiaTheme="minorEastAsia" w:hint="eastAsia"/>
        </w:rPr>
        <w:t>学习方法</w:t>
      </w:r>
      <w:r w:rsidR="00EE0D11">
        <w:rPr>
          <w:rFonts w:eastAsiaTheme="minorEastAsia" w:hint="eastAsia"/>
        </w:rPr>
        <w:t>，</w:t>
      </w:r>
      <w:r w:rsidR="003C5445" w:rsidRPr="003C5445">
        <w:rPr>
          <w:rFonts w:eastAsiaTheme="minorEastAsia" w:hint="eastAsia"/>
        </w:rPr>
        <w:t>为了确保</w:t>
      </w:r>
      <w:r w:rsidR="006B1A77">
        <w:rPr>
          <w:rFonts w:eastAsiaTheme="minorEastAsia" w:hint="eastAsia"/>
        </w:rPr>
        <w:t>能够得到</w:t>
      </w:r>
      <w:r w:rsidR="0051097E">
        <w:rPr>
          <w:rFonts w:eastAsiaTheme="minorEastAsia" w:hint="eastAsia"/>
        </w:rPr>
        <w:t>定义良好的回报</w:t>
      </w:r>
      <w:r w:rsidR="00EE0D11">
        <w:rPr>
          <w:rFonts w:eastAsiaTheme="minorEastAsia" w:hint="eastAsia"/>
        </w:rPr>
        <w:t>，这里我们仅为片段</w:t>
      </w:r>
      <w:r w:rsidR="003C5445" w:rsidRPr="003C5445">
        <w:rPr>
          <w:rFonts w:eastAsiaTheme="minorEastAsia" w:hint="eastAsia"/>
        </w:rPr>
        <w:t>任务定义蒙特卡罗方法。也就是说，我们假设经验被划分为多个</w:t>
      </w:r>
      <w:r w:rsidR="007F1C49">
        <w:rPr>
          <w:rFonts w:eastAsiaTheme="minorEastAsia" w:hint="eastAsia"/>
        </w:rPr>
        <w:t>片段</w:t>
      </w:r>
      <w:r w:rsidR="002E04A0">
        <w:rPr>
          <w:rFonts w:eastAsiaTheme="minorEastAsia" w:hint="eastAsia"/>
        </w:rPr>
        <w:t>，并且无论选择什么动作</w:t>
      </w:r>
      <w:r w:rsidR="003C5445" w:rsidRPr="003C5445">
        <w:rPr>
          <w:rFonts w:eastAsiaTheme="minorEastAsia" w:hint="eastAsia"/>
        </w:rPr>
        <w:t>，所有</w:t>
      </w:r>
      <w:r w:rsidR="004D2069">
        <w:rPr>
          <w:rFonts w:eastAsiaTheme="minorEastAsia" w:hint="eastAsia"/>
        </w:rPr>
        <w:t>片段</w:t>
      </w:r>
      <w:r w:rsidR="00581774">
        <w:rPr>
          <w:rFonts w:eastAsiaTheme="minorEastAsia" w:hint="eastAsia"/>
        </w:rPr>
        <w:t>最终都会结束。只有在一个片段</w:t>
      </w:r>
      <w:r w:rsidR="00936D4F">
        <w:rPr>
          <w:rFonts w:eastAsiaTheme="minorEastAsia" w:hint="eastAsia"/>
        </w:rPr>
        <w:t>完成时，价值评估和策略才会发生变化。因此，蒙特卡罗方法是</w:t>
      </w:r>
      <w:r w:rsidR="00AD6E22">
        <w:rPr>
          <w:rFonts w:eastAsiaTheme="minorEastAsia" w:hint="eastAsia"/>
        </w:rPr>
        <w:t>在</w:t>
      </w:r>
      <w:r w:rsidR="00F16DEB">
        <w:rPr>
          <w:rFonts w:eastAsiaTheme="minorEastAsia" w:hint="eastAsia"/>
        </w:rPr>
        <w:t>片段</w:t>
      </w:r>
      <w:r w:rsidR="00AD6E22">
        <w:rPr>
          <w:rFonts w:eastAsiaTheme="minorEastAsia" w:hint="eastAsia"/>
        </w:rPr>
        <w:t>与片段</w:t>
      </w:r>
      <w:r w:rsidR="003C5445" w:rsidRPr="003C5445">
        <w:rPr>
          <w:rFonts w:eastAsiaTheme="minorEastAsia" w:hint="eastAsia"/>
        </w:rPr>
        <w:t>上递增</w:t>
      </w:r>
      <w:r w:rsidR="00ED71B9">
        <w:rPr>
          <w:rFonts w:eastAsiaTheme="minorEastAsia" w:hint="eastAsia"/>
        </w:rPr>
        <w:t>的</w:t>
      </w:r>
      <w:r w:rsidR="003C5445" w:rsidRPr="003C5445">
        <w:rPr>
          <w:rFonts w:eastAsiaTheme="minorEastAsia" w:hint="eastAsia"/>
        </w:rPr>
        <w:t>，</w:t>
      </w:r>
      <w:r w:rsidR="00ED71B9">
        <w:rPr>
          <w:rFonts w:eastAsiaTheme="minorEastAsia" w:hint="eastAsia"/>
        </w:rPr>
        <w:t>而不是时间步与时间步</w:t>
      </w:r>
      <w:r w:rsidR="003C5445" w:rsidRPr="003C5445">
        <w:rPr>
          <w:rFonts w:eastAsiaTheme="minorEastAsia"/>
        </w:rPr>
        <w:t>(</w:t>
      </w:r>
      <w:r w:rsidR="003C5445" w:rsidRPr="003C5445">
        <w:rPr>
          <w:rFonts w:eastAsiaTheme="minorEastAsia" w:hint="eastAsia"/>
        </w:rPr>
        <w:t>在线</w:t>
      </w:r>
      <w:r w:rsidR="003C5445" w:rsidRPr="003C5445">
        <w:rPr>
          <w:rFonts w:eastAsiaTheme="minorEastAsia"/>
        </w:rPr>
        <w:t>)</w:t>
      </w:r>
      <w:r w:rsidR="003C5445" w:rsidRPr="003C5445">
        <w:rPr>
          <w:rFonts w:eastAsiaTheme="minorEastAsia" w:hint="eastAsia"/>
        </w:rPr>
        <w:t>。</w:t>
      </w:r>
    </w:p>
    <w:p w:rsidR="00044F21" w:rsidRDefault="00F078D0" w:rsidP="00F078D0">
      <w:pPr>
        <w:spacing w:before="192" w:after="192"/>
        <w:ind w:firstLine="480"/>
        <w:rPr>
          <w:rFonts w:eastAsiaTheme="minorEastAsia"/>
        </w:rPr>
      </w:pPr>
      <w:r w:rsidRPr="00F078D0">
        <w:rPr>
          <w:rFonts w:eastAsiaTheme="minorEastAsia" w:hint="eastAsia"/>
        </w:rPr>
        <w:t>为了处理非平稳性问题，我们采用了第</w:t>
      </w:r>
      <w:r w:rsidR="00234825">
        <w:rPr>
          <w:rFonts w:eastAsiaTheme="minorEastAsia" w:hint="eastAsia"/>
        </w:rPr>
        <w:t>三</w:t>
      </w:r>
      <w:r w:rsidRPr="00F078D0">
        <w:rPr>
          <w:rFonts w:eastAsiaTheme="minorEastAsia" w:hint="eastAsia"/>
        </w:rPr>
        <w:t>章为</w:t>
      </w:r>
      <w:r w:rsidRPr="00F078D0">
        <w:rPr>
          <w:rFonts w:eastAsiaTheme="minorEastAsia"/>
        </w:rPr>
        <w:t>DP</w:t>
      </w:r>
      <w:r w:rsidR="00FC72C3">
        <w:rPr>
          <w:rFonts w:eastAsiaTheme="minorEastAsia" w:hint="eastAsia"/>
        </w:rPr>
        <w:t>开发的广义</w:t>
      </w:r>
      <w:r w:rsidRPr="00F078D0">
        <w:rPr>
          <w:rFonts w:eastAsiaTheme="minorEastAsia" w:hint="eastAsia"/>
        </w:rPr>
        <w:t>策略迭代</w:t>
      </w:r>
      <w:r w:rsidRPr="00F078D0">
        <w:rPr>
          <w:rFonts w:eastAsiaTheme="minorEastAsia"/>
        </w:rPr>
        <w:t>(GPI)</w:t>
      </w:r>
      <w:r w:rsidRPr="00F078D0">
        <w:rPr>
          <w:rFonts w:eastAsiaTheme="minorEastAsia" w:hint="eastAsia"/>
        </w:rPr>
        <w:t>思想</w:t>
      </w:r>
      <w:r w:rsidR="00F43713">
        <w:rPr>
          <w:rFonts w:eastAsiaTheme="minorEastAsia" w:hint="eastAsia"/>
        </w:rPr>
        <w:t>，在</w:t>
      </w:r>
      <w:r w:rsidR="00F43713">
        <w:rPr>
          <w:rFonts w:eastAsiaTheme="minorEastAsia" w:hint="eastAsia"/>
        </w:rPr>
        <w:t>DP</w:t>
      </w:r>
      <w:r w:rsidR="00F43713">
        <w:rPr>
          <w:rFonts w:eastAsiaTheme="minorEastAsia" w:hint="eastAsia"/>
        </w:rPr>
        <w:t>中</w:t>
      </w:r>
      <w:r w:rsidRPr="00F078D0">
        <w:rPr>
          <w:rFonts w:eastAsiaTheme="minorEastAsia" w:hint="eastAsia"/>
        </w:rPr>
        <w:t>我们从</w:t>
      </w:r>
      <w:r w:rsidRPr="00F078D0">
        <w:rPr>
          <w:rFonts w:eastAsiaTheme="minorEastAsia"/>
        </w:rPr>
        <w:t>MDP</w:t>
      </w:r>
      <w:r w:rsidRPr="00F078D0">
        <w:rPr>
          <w:rFonts w:eastAsiaTheme="minorEastAsia" w:hint="eastAsia"/>
        </w:rPr>
        <w:t>的知识中计算值函数，而在这里，我们从</w:t>
      </w:r>
      <w:r w:rsidRPr="00F078D0">
        <w:rPr>
          <w:rFonts w:eastAsiaTheme="minorEastAsia"/>
        </w:rPr>
        <w:t>MDP</w:t>
      </w:r>
      <w:r w:rsidR="00FA4E5C">
        <w:rPr>
          <w:rFonts w:eastAsiaTheme="minorEastAsia" w:hint="eastAsia"/>
        </w:rPr>
        <w:t>的样本回报</w:t>
      </w:r>
      <w:r w:rsidRPr="00F078D0">
        <w:rPr>
          <w:rFonts w:eastAsiaTheme="minorEastAsia" w:hint="eastAsia"/>
        </w:rPr>
        <w:t>中学习值函数。值函数和相应的策略仍然以本质上相同的方式</w:t>
      </w:r>
      <w:r w:rsidR="00E11592">
        <w:rPr>
          <w:rFonts w:eastAsiaTheme="minorEastAsia" w:hint="eastAsia"/>
        </w:rPr>
        <w:t>（</w:t>
      </w:r>
      <w:r w:rsidR="00E11592">
        <w:rPr>
          <w:rFonts w:eastAsiaTheme="minorEastAsia" w:hint="eastAsia"/>
        </w:rPr>
        <w:t>GPI</w:t>
      </w:r>
      <w:r w:rsidR="00E11592">
        <w:rPr>
          <w:rFonts w:eastAsiaTheme="minorEastAsia" w:hint="eastAsia"/>
        </w:rPr>
        <w:t>）</w:t>
      </w:r>
      <w:r w:rsidRPr="00F078D0">
        <w:rPr>
          <w:rFonts w:eastAsiaTheme="minorEastAsia" w:hint="eastAsia"/>
        </w:rPr>
        <w:t>交互以获得最优性。在</w:t>
      </w:r>
      <w:r w:rsidRPr="00F078D0">
        <w:rPr>
          <w:rFonts w:eastAsiaTheme="minorEastAsia"/>
        </w:rPr>
        <w:t>DP</w:t>
      </w:r>
      <w:r w:rsidRPr="00F078D0">
        <w:rPr>
          <w:rFonts w:eastAsiaTheme="minorEastAsia" w:hint="eastAsia"/>
        </w:rPr>
        <w:t>章中，我们首先考虑预测问题</w:t>
      </w:r>
      <w:r w:rsidRPr="00F078D0">
        <w:rPr>
          <w:rFonts w:eastAsiaTheme="minorEastAsia"/>
        </w:rPr>
        <w:t>(</w:t>
      </w:r>
      <w:r w:rsidRPr="00F078D0">
        <w:rPr>
          <w:rFonts w:eastAsiaTheme="minorEastAsia" w:hint="eastAsia"/>
        </w:rPr>
        <w:t>固定任意策略的</w:t>
      </w:r>
      <w:r w:rsidRPr="00F078D0">
        <w:rPr>
          <w:rFonts w:eastAsiaTheme="minorEastAsia"/>
        </w:rPr>
        <w:t>v</w:t>
      </w:r>
      <w:r w:rsidRPr="00F078D0">
        <w:rPr>
          <w:rFonts w:eastAsiaTheme="minorEastAsia" w:hint="eastAsia"/>
        </w:rPr>
        <w:t>和</w:t>
      </w:r>
      <w:r w:rsidRPr="00F078D0">
        <w:rPr>
          <w:rFonts w:eastAsiaTheme="minorEastAsia"/>
        </w:rPr>
        <w:t>q</w:t>
      </w:r>
      <w:r w:rsidRPr="00F078D0">
        <w:rPr>
          <w:rFonts w:eastAsiaTheme="minorEastAsia" w:hint="eastAsia"/>
        </w:rPr>
        <w:t>的计算</w:t>
      </w:r>
      <w:r w:rsidRPr="00F078D0">
        <w:rPr>
          <w:rFonts w:eastAsiaTheme="minorEastAsia"/>
        </w:rPr>
        <w:t>)</w:t>
      </w:r>
      <w:r w:rsidRPr="00F078D0">
        <w:rPr>
          <w:rFonts w:eastAsiaTheme="minorEastAsia" w:hint="eastAsia"/>
        </w:rPr>
        <w:t>，然后考虑策略改进，最后考虑控制问题及其用</w:t>
      </w:r>
      <w:r w:rsidRPr="00F078D0">
        <w:rPr>
          <w:rFonts w:eastAsiaTheme="minorEastAsia"/>
        </w:rPr>
        <w:t>GPI</w:t>
      </w:r>
      <w:r w:rsidRPr="00F078D0">
        <w:rPr>
          <w:rFonts w:eastAsiaTheme="minorEastAsia" w:hint="eastAsia"/>
        </w:rPr>
        <w:t>求解。从</w:t>
      </w:r>
      <w:r w:rsidRPr="00F078D0">
        <w:rPr>
          <w:rFonts w:eastAsiaTheme="minorEastAsia"/>
        </w:rPr>
        <w:t>DP</w:t>
      </w:r>
      <w:r w:rsidRPr="00F078D0">
        <w:rPr>
          <w:rFonts w:eastAsiaTheme="minorEastAsia" w:hint="eastAsia"/>
        </w:rPr>
        <w:t>中提取的每一个概念都被扩展到蒙特卡罗的情况，</w:t>
      </w:r>
      <w:r w:rsidR="008F33C7">
        <w:rPr>
          <w:rFonts w:eastAsiaTheme="minorEastAsia" w:hint="eastAsia"/>
        </w:rPr>
        <w:t>此时</w:t>
      </w:r>
      <w:r w:rsidRPr="00F078D0">
        <w:rPr>
          <w:rFonts w:eastAsiaTheme="minorEastAsia" w:hint="eastAsia"/>
        </w:rPr>
        <w:t>只有样本经验是可用的</w:t>
      </w:r>
      <w:r w:rsidR="00E06FA8">
        <w:rPr>
          <w:rFonts w:eastAsiaTheme="minorEastAsia" w:hint="eastAsia"/>
        </w:rPr>
        <w:t>。</w:t>
      </w:r>
    </w:p>
    <w:p w:rsidR="00814628" w:rsidRDefault="00814628" w:rsidP="00506C54">
      <w:pPr>
        <w:pStyle w:val="2"/>
      </w:pPr>
      <w:r>
        <w:rPr>
          <w:rFonts w:hint="eastAsia"/>
        </w:rPr>
        <w:t>学习</w:t>
      </w:r>
      <w:r>
        <w:t>目标</w:t>
      </w:r>
    </w:p>
    <w:p w:rsidR="00814628"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D20C54">
        <w:rPr>
          <w:rFonts w:eastAsiaTheme="minorEastAsia" w:hint="eastAsia"/>
        </w:rPr>
        <w:t>预测与控制之间的不同</w:t>
      </w:r>
      <w:r w:rsidRPr="007348C5">
        <w:rPr>
          <w:rFonts w:eastAsiaTheme="minorEastAsia"/>
        </w:rPr>
        <w:t>；</w:t>
      </w:r>
    </w:p>
    <w:p w:rsidR="00285A5D" w:rsidRPr="007348C5" w:rsidRDefault="00761B2F" w:rsidP="007348C5">
      <w:pPr>
        <w:pStyle w:val="af8"/>
        <w:numPr>
          <w:ilvl w:val="0"/>
          <w:numId w:val="25"/>
        </w:numPr>
        <w:spacing w:before="192" w:after="192"/>
        <w:rPr>
          <w:rFonts w:eastAsiaTheme="minorEastAsia"/>
        </w:rPr>
      </w:pPr>
      <w:r>
        <w:rPr>
          <w:rFonts w:eastAsiaTheme="minorEastAsia" w:hint="eastAsia"/>
        </w:rPr>
        <w:t>知道如何使用</w:t>
      </w:r>
      <w:r>
        <w:rPr>
          <w:rFonts w:eastAsiaTheme="minorEastAsia" w:hint="eastAsia"/>
        </w:rPr>
        <w:t>MC</w:t>
      </w:r>
      <w:r>
        <w:rPr>
          <w:rFonts w:eastAsiaTheme="minorEastAsia" w:hint="eastAsia"/>
        </w:rPr>
        <w:t>方法预测状态值和状态</w:t>
      </w:r>
      <w:r>
        <w:rPr>
          <w:rFonts w:eastAsiaTheme="minorEastAsia" w:hint="eastAsia"/>
        </w:rPr>
        <w:t>-</w:t>
      </w:r>
      <w:r>
        <w:rPr>
          <w:rFonts w:eastAsiaTheme="minorEastAsia" w:hint="eastAsia"/>
        </w:rPr>
        <w:t>动作值</w:t>
      </w:r>
      <w:r w:rsidR="00285A5D" w:rsidRPr="007348C5">
        <w:rPr>
          <w:rFonts w:eastAsiaTheme="minorEastAsia" w:hint="eastAsia"/>
        </w:rPr>
        <w:t>；</w:t>
      </w:r>
    </w:p>
    <w:p w:rsidR="00285A5D"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761B2F">
        <w:rPr>
          <w:rFonts w:eastAsiaTheme="minorEastAsia" w:hint="eastAsia"/>
        </w:rPr>
        <w:t>在策略初访</w:t>
      </w:r>
      <w:r w:rsidR="00761B2F">
        <w:rPr>
          <w:rFonts w:eastAsiaTheme="minorEastAsia" w:hint="eastAsia"/>
        </w:rPr>
        <w:t>MC</w:t>
      </w:r>
      <w:r w:rsidR="00761B2F">
        <w:rPr>
          <w:rFonts w:eastAsiaTheme="minorEastAsia" w:hint="eastAsia"/>
        </w:rPr>
        <w:t>控制算法</w:t>
      </w:r>
      <w:r w:rsidRPr="007348C5">
        <w:rPr>
          <w:rFonts w:eastAsiaTheme="minorEastAsia"/>
        </w:rPr>
        <w:t>；</w:t>
      </w:r>
    </w:p>
    <w:p w:rsidR="006B40E8" w:rsidRPr="008836DC" w:rsidRDefault="00285A5D" w:rsidP="006B40E8">
      <w:pPr>
        <w:pStyle w:val="af8"/>
        <w:numPr>
          <w:ilvl w:val="0"/>
          <w:numId w:val="25"/>
        </w:numPr>
        <w:spacing w:before="192" w:after="192"/>
        <w:rPr>
          <w:rFonts w:eastAsia="宋体"/>
        </w:rPr>
      </w:pPr>
      <w:r w:rsidRPr="007348C5">
        <w:rPr>
          <w:rFonts w:eastAsiaTheme="minorEastAsia" w:hint="eastAsia"/>
        </w:rPr>
        <w:t>理解</w:t>
      </w:r>
      <w:r w:rsidR="008836DC">
        <w:rPr>
          <w:rFonts w:eastAsiaTheme="minorEastAsia" w:hint="eastAsia"/>
        </w:rPr>
        <w:t>离策略</w:t>
      </w:r>
      <w:r w:rsidR="008836DC">
        <w:rPr>
          <w:rFonts w:eastAsiaTheme="minorEastAsia" w:hint="eastAsia"/>
        </w:rPr>
        <w:t>MC</w:t>
      </w:r>
      <w:r w:rsidR="008836DC">
        <w:rPr>
          <w:rFonts w:eastAsiaTheme="minorEastAsia" w:hint="eastAsia"/>
        </w:rPr>
        <w:t>控制算法；</w:t>
      </w:r>
    </w:p>
    <w:p w:rsidR="008836DC" w:rsidRPr="008836DC" w:rsidRDefault="008836DC" w:rsidP="006B40E8">
      <w:pPr>
        <w:pStyle w:val="af8"/>
        <w:numPr>
          <w:ilvl w:val="0"/>
          <w:numId w:val="25"/>
        </w:numPr>
        <w:spacing w:before="192" w:after="192"/>
        <w:rPr>
          <w:rFonts w:eastAsia="宋体"/>
        </w:rPr>
      </w:pPr>
      <w:r>
        <w:rPr>
          <w:rFonts w:eastAsiaTheme="minorEastAsia" w:hint="eastAsia"/>
        </w:rPr>
        <w:t>理解加权重要性采样；</w:t>
      </w:r>
    </w:p>
    <w:p w:rsidR="008836DC" w:rsidRPr="00D95CB1" w:rsidRDefault="008836DC" w:rsidP="006B40E8">
      <w:pPr>
        <w:pStyle w:val="af8"/>
        <w:numPr>
          <w:ilvl w:val="0"/>
          <w:numId w:val="25"/>
        </w:numPr>
        <w:spacing w:before="192" w:after="192"/>
        <w:rPr>
          <w:rFonts w:eastAsia="宋体"/>
        </w:rPr>
      </w:pPr>
      <w:r>
        <w:rPr>
          <w:rFonts w:eastAsiaTheme="minorEastAsia" w:hint="eastAsia"/>
        </w:rPr>
        <w:t>理解</w:t>
      </w:r>
      <w:r>
        <w:rPr>
          <w:rFonts w:eastAsiaTheme="minorEastAsia" w:hint="eastAsia"/>
        </w:rPr>
        <w:t>MC</w:t>
      </w:r>
      <w:r>
        <w:rPr>
          <w:rFonts w:eastAsiaTheme="minorEastAsia" w:hint="eastAsia"/>
        </w:rPr>
        <w:t>算法相较于动态规划法的优点。</w:t>
      </w:r>
    </w:p>
    <w:p w:rsidR="00D95CB1" w:rsidRDefault="00AB51E5" w:rsidP="00506C54">
      <w:pPr>
        <w:pStyle w:val="2"/>
      </w:pPr>
      <w:bookmarkStart w:id="0" w:name="OLE_LINK11"/>
      <w:r>
        <w:rPr>
          <w:rFonts w:hint="eastAsia"/>
        </w:rPr>
        <w:t>蒙特卡洛预测</w:t>
      </w:r>
      <w:bookmarkEnd w:id="0"/>
    </w:p>
    <w:p w:rsidR="00561281" w:rsidRDefault="00BE72E8" w:rsidP="00EE7E0F">
      <w:pPr>
        <w:spacing w:before="192" w:after="192"/>
        <w:ind w:firstLine="480"/>
        <w:rPr>
          <w:rFonts w:eastAsia="宋体"/>
        </w:rPr>
      </w:pPr>
      <w:r>
        <w:rPr>
          <w:rFonts w:eastAsia="宋体" w:hint="eastAsia"/>
        </w:rPr>
        <w:t>首先考虑蒙特卡洛方法用于</w:t>
      </w:r>
      <w:r w:rsidR="00561281">
        <w:rPr>
          <w:rFonts w:eastAsia="宋体" w:hint="eastAsia"/>
        </w:rPr>
        <w:t>给定策略下状态值函数的学习，一个状态的值为期望的回报，即从该状态开始的</w:t>
      </w:r>
      <w:r w:rsidR="00A10F18">
        <w:rPr>
          <w:rFonts w:eastAsia="宋体" w:hint="eastAsia"/>
        </w:rPr>
        <w:t>期望累积</w:t>
      </w:r>
      <w:r w:rsidR="00561281">
        <w:rPr>
          <w:rFonts w:eastAsia="宋体" w:hint="eastAsia"/>
        </w:rPr>
        <w:t>未来</w:t>
      </w:r>
      <w:r w:rsidR="00A10F18">
        <w:rPr>
          <w:rFonts w:eastAsia="宋体" w:hint="eastAsia"/>
        </w:rPr>
        <w:t>折扣奖励。</w:t>
      </w:r>
      <w:r w:rsidR="00A10F18" w:rsidRPr="00A10F18">
        <w:rPr>
          <w:rFonts w:eastAsia="宋体" w:hint="eastAsia"/>
        </w:rPr>
        <w:t>因此，根据经验估计</w:t>
      </w:r>
      <w:r w:rsidR="00E63C9B">
        <w:rPr>
          <w:rFonts w:eastAsia="宋体" w:hint="eastAsia"/>
        </w:rPr>
        <w:t>状态值</w:t>
      </w:r>
      <w:r w:rsidR="00A10F18" w:rsidRPr="00A10F18">
        <w:rPr>
          <w:rFonts w:eastAsia="宋体" w:hint="eastAsia"/>
        </w:rPr>
        <w:t>的一</w:t>
      </w:r>
      <w:r w:rsidR="00E63C9B">
        <w:rPr>
          <w:rFonts w:eastAsia="宋体" w:hint="eastAsia"/>
        </w:rPr>
        <w:t>个</w:t>
      </w:r>
      <w:r>
        <w:rPr>
          <w:rFonts w:eastAsia="宋体" w:hint="eastAsia"/>
        </w:rPr>
        <w:t>显</w:t>
      </w:r>
      <w:r>
        <w:rPr>
          <w:rFonts w:eastAsia="宋体" w:hint="eastAsia"/>
        </w:rPr>
        <w:lastRenderedPageBreak/>
        <w:t>而易见的</w:t>
      </w:r>
      <w:r w:rsidR="00E63C9B">
        <w:rPr>
          <w:rFonts w:eastAsia="宋体" w:hint="eastAsia"/>
        </w:rPr>
        <w:t>方法是，简单地对访问该状态</w:t>
      </w:r>
      <w:r w:rsidR="00A10F18" w:rsidRPr="00A10F18">
        <w:rPr>
          <w:rFonts w:eastAsia="宋体" w:hint="eastAsia"/>
        </w:rPr>
        <w:t>后观察到的回报进行平均</w:t>
      </w:r>
      <w:r w:rsidR="004B2FD0">
        <w:rPr>
          <w:rFonts w:eastAsia="宋体" w:hint="eastAsia"/>
        </w:rPr>
        <w:t>，</w:t>
      </w:r>
      <w:r w:rsidR="00A15DC1">
        <w:rPr>
          <w:rFonts w:eastAsia="宋体" w:hint="eastAsia"/>
        </w:rPr>
        <w:t>当观察到更多的回报时，平均值应该收敛到期望值。这个思想</w:t>
      </w:r>
      <w:r w:rsidR="00A10F18" w:rsidRPr="00A10F18">
        <w:rPr>
          <w:rFonts w:eastAsia="宋体" w:hint="eastAsia"/>
        </w:rPr>
        <w:t>是所有蒙特卡罗方法的基础</w:t>
      </w:r>
      <w:r w:rsidR="000B542A">
        <w:rPr>
          <w:rFonts w:eastAsia="宋体" w:hint="eastAsia"/>
        </w:rPr>
        <w:t>。</w:t>
      </w:r>
    </w:p>
    <w:p w:rsidR="0092223D" w:rsidRDefault="009F286F" w:rsidP="00EE7E0F">
      <w:pPr>
        <w:spacing w:before="192" w:after="192"/>
        <w:ind w:firstLine="480"/>
        <w:rPr>
          <w:rFonts w:eastAsia="宋体"/>
        </w:rPr>
      </w:pPr>
      <w:r>
        <w:rPr>
          <w:rFonts w:eastAsia="宋体" w:hint="eastAsia"/>
        </w:rPr>
        <w:t>假设希望估计</w:t>
      </w:r>
      <w:bookmarkStart w:id="1" w:name="OLE_LINK4"/>
      <w:bookmarkStart w:id="2" w:name="OLE_LINK5"/>
      <w:r w:rsidRPr="00EE7E0F">
        <w:rPr>
          <w:rFonts w:eastAsia="宋体"/>
        </w:rPr>
        <w:t>v</w:t>
      </w:r>
      <w:r>
        <w:rPr>
          <w:rFonts w:eastAsia="宋体"/>
          <w:vertAlign w:val="subscript"/>
        </w:rPr>
        <w:t>π</w:t>
      </w:r>
      <w:r>
        <w:rPr>
          <w:rFonts w:eastAsia="宋体" w:hint="eastAsia"/>
        </w:rPr>
        <w:t>(s)</w:t>
      </w:r>
      <w:bookmarkEnd w:id="1"/>
      <w:bookmarkEnd w:id="2"/>
      <w:r>
        <w:rPr>
          <w:rFonts w:eastAsia="宋体" w:hint="eastAsia"/>
        </w:rPr>
        <w:t>，即为给定</w:t>
      </w:r>
      <w:r w:rsidR="00C51EA6">
        <w:rPr>
          <w:rFonts w:eastAsia="宋体" w:hint="eastAsia"/>
        </w:rPr>
        <w:t>通过</w:t>
      </w:r>
      <w:r>
        <w:rPr>
          <w:rFonts w:eastAsia="宋体" w:hint="eastAsia"/>
        </w:rPr>
        <w:t>遵循</w:t>
      </w:r>
      <w:r>
        <w:rPr>
          <w:rFonts w:eastAsia="宋体"/>
        </w:rPr>
        <w:t>π</w:t>
      </w:r>
      <w:r w:rsidR="00922250">
        <w:rPr>
          <w:rFonts w:eastAsia="宋体" w:hint="eastAsia"/>
        </w:rPr>
        <w:t>和经过</w:t>
      </w:r>
      <w:r w:rsidR="00922250">
        <w:rPr>
          <w:rFonts w:eastAsia="宋体" w:hint="eastAsia"/>
        </w:rPr>
        <w:t>s</w:t>
      </w:r>
      <w:r w:rsidR="00C51EA6">
        <w:rPr>
          <w:rFonts w:eastAsia="宋体" w:hint="eastAsia"/>
        </w:rPr>
        <w:t>获得的一些列片段的情况下，策略</w:t>
      </w:r>
      <w:r w:rsidR="00C51EA6">
        <w:rPr>
          <w:rFonts w:eastAsia="宋体"/>
        </w:rPr>
        <w:t>π</w:t>
      </w:r>
      <w:r w:rsidR="00C51EA6">
        <w:rPr>
          <w:rFonts w:eastAsia="宋体" w:hint="eastAsia"/>
        </w:rPr>
        <w:t>下状态</w:t>
      </w:r>
      <w:r w:rsidR="00C51EA6">
        <w:rPr>
          <w:rFonts w:eastAsia="宋体" w:hint="eastAsia"/>
        </w:rPr>
        <w:t>s</w:t>
      </w:r>
      <w:r w:rsidR="00C51EA6">
        <w:rPr>
          <w:rFonts w:eastAsia="宋体" w:hint="eastAsia"/>
        </w:rPr>
        <w:t>的值。</w:t>
      </w:r>
      <w:r w:rsidR="0021490E">
        <w:rPr>
          <w:rFonts w:eastAsia="宋体" w:hint="eastAsia"/>
        </w:rPr>
        <w:t>一个片段中每次状态</w:t>
      </w:r>
      <w:r w:rsidR="0021490E">
        <w:rPr>
          <w:rFonts w:eastAsia="宋体" w:hint="eastAsia"/>
        </w:rPr>
        <w:t>s</w:t>
      </w:r>
      <w:r w:rsidR="0021490E">
        <w:rPr>
          <w:rFonts w:eastAsia="宋体" w:hint="eastAsia"/>
        </w:rPr>
        <w:t>的出现称为对</w:t>
      </w:r>
      <w:r w:rsidR="0021490E">
        <w:rPr>
          <w:rFonts w:eastAsia="宋体" w:hint="eastAsia"/>
        </w:rPr>
        <w:t>s</w:t>
      </w:r>
      <w:r w:rsidR="0021490E">
        <w:rPr>
          <w:rFonts w:eastAsia="宋体" w:hint="eastAsia"/>
        </w:rPr>
        <w:t>的一次</w:t>
      </w:r>
      <w:r w:rsidR="0021490E" w:rsidRPr="0021490E">
        <w:rPr>
          <w:rFonts w:eastAsia="宋体" w:hint="eastAsia"/>
          <w:highlight w:val="yellow"/>
        </w:rPr>
        <w:t>访问</w:t>
      </w:r>
      <w:r w:rsidR="0021490E">
        <w:rPr>
          <w:rFonts w:eastAsia="宋体" w:hint="eastAsia"/>
        </w:rPr>
        <w:t>（</w:t>
      </w:r>
      <w:r w:rsidR="0021490E">
        <w:rPr>
          <w:rFonts w:eastAsia="宋体" w:hint="eastAsia"/>
        </w:rPr>
        <w:t>visit</w:t>
      </w:r>
      <w:r w:rsidR="0021490E">
        <w:rPr>
          <w:rFonts w:eastAsia="宋体" w:hint="eastAsia"/>
        </w:rPr>
        <w:t>）</w:t>
      </w:r>
      <w:r w:rsidR="007E6E59">
        <w:rPr>
          <w:rFonts w:eastAsia="宋体" w:hint="eastAsia"/>
        </w:rPr>
        <w:t>，当然</w:t>
      </w:r>
      <w:r w:rsidR="007E6E59">
        <w:rPr>
          <w:rFonts w:eastAsia="宋体" w:hint="eastAsia"/>
        </w:rPr>
        <w:t>s</w:t>
      </w:r>
      <w:r w:rsidR="007E6E59">
        <w:rPr>
          <w:rFonts w:eastAsia="宋体" w:hint="eastAsia"/>
        </w:rPr>
        <w:t>可能在一个片段中可以被访问多次</w:t>
      </w:r>
      <w:r w:rsidR="00715021">
        <w:rPr>
          <w:rFonts w:eastAsia="宋体" w:hint="eastAsia"/>
        </w:rPr>
        <w:t>，</w:t>
      </w:r>
      <w:r w:rsidR="00C73756">
        <w:rPr>
          <w:rFonts w:eastAsia="宋体" w:hint="eastAsia"/>
        </w:rPr>
        <w:t>将一个片段中的第一次访问称为对</w:t>
      </w:r>
      <w:r w:rsidR="00C73756">
        <w:rPr>
          <w:rFonts w:eastAsia="宋体" w:hint="eastAsia"/>
        </w:rPr>
        <w:t>s</w:t>
      </w:r>
      <w:r w:rsidR="00C73756">
        <w:rPr>
          <w:rFonts w:eastAsia="宋体" w:hint="eastAsia"/>
        </w:rPr>
        <w:t>的</w:t>
      </w:r>
      <w:r w:rsidR="00C73756" w:rsidRPr="00C73756">
        <w:rPr>
          <w:rFonts w:eastAsia="宋体" w:hint="eastAsia"/>
          <w:highlight w:val="yellow"/>
        </w:rPr>
        <w:t>初访</w:t>
      </w:r>
      <w:r w:rsidR="00C73756">
        <w:rPr>
          <w:rFonts w:eastAsia="宋体" w:hint="eastAsia"/>
        </w:rPr>
        <w:t>（</w:t>
      </w:r>
      <w:r w:rsidR="00C73756">
        <w:rPr>
          <w:rFonts w:eastAsia="宋体" w:hint="eastAsia"/>
        </w:rPr>
        <w:t>first</w:t>
      </w:r>
      <w:r w:rsidR="0038203F">
        <w:rPr>
          <w:rFonts w:eastAsia="宋体" w:hint="eastAsia"/>
        </w:rPr>
        <w:t>-</w:t>
      </w:r>
      <w:r w:rsidR="00C73756">
        <w:rPr>
          <w:rFonts w:eastAsia="宋体" w:hint="eastAsia"/>
        </w:rPr>
        <w:t>visit</w:t>
      </w:r>
      <w:r w:rsidR="00C73756">
        <w:rPr>
          <w:rFonts w:eastAsia="宋体" w:hint="eastAsia"/>
        </w:rPr>
        <w:t>）。</w:t>
      </w:r>
      <w:r w:rsidR="008570C1">
        <w:rPr>
          <w:rFonts w:eastAsia="宋体" w:hint="eastAsia"/>
        </w:rPr>
        <w:t>初访蒙特卡洛方法使用初访状态</w:t>
      </w:r>
      <w:r w:rsidR="008570C1">
        <w:rPr>
          <w:rFonts w:eastAsia="宋体" w:hint="eastAsia"/>
        </w:rPr>
        <w:t>s</w:t>
      </w:r>
      <w:r w:rsidR="008570C1">
        <w:rPr>
          <w:rFonts w:eastAsia="宋体" w:hint="eastAsia"/>
        </w:rPr>
        <w:t>时回报的平均值估计</w:t>
      </w:r>
      <w:bookmarkStart w:id="3" w:name="OLE_LINK6"/>
      <w:bookmarkStart w:id="4" w:name="OLE_LINK7"/>
      <w:r w:rsidR="008570C1" w:rsidRPr="00EE7E0F">
        <w:rPr>
          <w:rFonts w:eastAsia="宋体"/>
        </w:rPr>
        <w:t>v</w:t>
      </w:r>
      <w:r w:rsidR="008570C1">
        <w:rPr>
          <w:rFonts w:eastAsia="宋体"/>
          <w:vertAlign w:val="subscript"/>
        </w:rPr>
        <w:t>π</w:t>
      </w:r>
      <w:r w:rsidR="008570C1">
        <w:rPr>
          <w:rFonts w:eastAsia="宋体" w:hint="eastAsia"/>
        </w:rPr>
        <w:t>(s)</w:t>
      </w:r>
      <w:bookmarkEnd w:id="3"/>
      <w:bookmarkEnd w:id="4"/>
      <w:r w:rsidR="008570C1">
        <w:rPr>
          <w:rFonts w:eastAsia="宋体" w:hint="eastAsia"/>
        </w:rPr>
        <w:t>，</w:t>
      </w:r>
      <w:r w:rsidR="0038203F">
        <w:rPr>
          <w:rFonts w:eastAsia="宋体" w:hint="eastAsia"/>
        </w:rPr>
        <w:t>而每次访问（</w:t>
      </w:r>
      <w:r w:rsidR="0038203F">
        <w:rPr>
          <w:rFonts w:eastAsia="宋体" w:hint="eastAsia"/>
        </w:rPr>
        <w:t>every-visit</w:t>
      </w:r>
      <w:r w:rsidR="0038203F">
        <w:rPr>
          <w:rFonts w:eastAsia="宋体" w:hint="eastAsia"/>
        </w:rPr>
        <w:t>）</w:t>
      </w:r>
      <w:r w:rsidR="004C74BE">
        <w:rPr>
          <w:rFonts w:eastAsia="宋体" w:hint="eastAsia"/>
        </w:rPr>
        <w:t>蒙特卡洛方法</w:t>
      </w:r>
      <w:r w:rsidR="0090788F">
        <w:rPr>
          <w:rFonts w:eastAsia="宋体" w:hint="eastAsia"/>
        </w:rPr>
        <w:t>对</w:t>
      </w:r>
      <w:r w:rsidR="004C74BE">
        <w:rPr>
          <w:rFonts w:eastAsia="宋体" w:hint="eastAsia"/>
        </w:rPr>
        <w:t>所有访问</w:t>
      </w:r>
      <w:r w:rsidR="004C74BE">
        <w:rPr>
          <w:rFonts w:eastAsia="宋体" w:hint="eastAsia"/>
        </w:rPr>
        <w:t>s</w:t>
      </w:r>
      <w:r w:rsidR="004C74BE">
        <w:rPr>
          <w:rFonts w:eastAsia="宋体" w:hint="eastAsia"/>
        </w:rPr>
        <w:t>时</w:t>
      </w:r>
      <w:r w:rsidR="0056421A">
        <w:rPr>
          <w:rFonts w:eastAsia="宋体" w:hint="eastAsia"/>
        </w:rPr>
        <w:t>的</w:t>
      </w:r>
      <w:r w:rsidR="004C74BE">
        <w:rPr>
          <w:rFonts w:eastAsia="宋体" w:hint="eastAsia"/>
        </w:rPr>
        <w:t>回报</w:t>
      </w:r>
      <w:r w:rsidR="0090788F">
        <w:rPr>
          <w:rFonts w:eastAsia="宋体" w:hint="eastAsia"/>
        </w:rPr>
        <w:t>取</w:t>
      </w:r>
      <w:r w:rsidR="004C74BE">
        <w:rPr>
          <w:rFonts w:eastAsia="宋体" w:hint="eastAsia"/>
        </w:rPr>
        <w:t>平均值。</w:t>
      </w:r>
      <w:r w:rsidR="00017FD2">
        <w:rPr>
          <w:rFonts w:eastAsia="宋体" w:hint="eastAsia"/>
        </w:rPr>
        <w:t>这两种方法非常类似，但有稍微不同的理论性质。</w:t>
      </w:r>
      <w:r w:rsidR="00AF7FD5">
        <w:rPr>
          <w:rFonts w:eastAsia="宋体" w:hint="eastAsia"/>
        </w:rPr>
        <w:t>初访</w:t>
      </w:r>
      <w:r w:rsidR="00AF7FD5">
        <w:rPr>
          <w:rFonts w:eastAsia="宋体" w:hint="eastAsia"/>
        </w:rPr>
        <w:t>MC</w:t>
      </w:r>
      <w:r w:rsidR="00AF7FD5" w:rsidRPr="00AF7FD5">
        <w:rPr>
          <w:rFonts w:eastAsia="宋体" w:hint="eastAsia"/>
        </w:rPr>
        <w:t>的研究最为广泛，可以追溯到</w:t>
      </w:r>
      <w:r w:rsidR="00AF7FD5" w:rsidRPr="00AF7FD5">
        <w:rPr>
          <w:rFonts w:eastAsia="宋体"/>
        </w:rPr>
        <w:t>20</w:t>
      </w:r>
      <w:r w:rsidR="00AF7FD5" w:rsidRPr="00AF7FD5">
        <w:rPr>
          <w:rFonts w:eastAsia="宋体" w:hint="eastAsia"/>
        </w:rPr>
        <w:t>世纪</w:t>
      </w:r>
      <w:r w:rsidR="00AF7FD5" w:rsidRPr="00AF7FD5">
        <w:rPr>
          <w:rFonts w:eastAsia="宋体"/>
        </w:rPr>
        <w:t>40</w:t>
      </w:r>
      <w:r w:rsidR="00AF7FD5" w:rsidRPr="00AF7FD5">
        <w:rPr>
          <w:rFonts w:eastAsia="宋体" w:hint="eastAsia"/>
        </w:rPr>
        <w:t>年代，也是我们在本章中重点研究的对象</w:t>
      </w:r>
      <w:r w:rsidR="00CA3EEA">
        <w:rPr>
          <w:rFonts w:eastAsia="宋体" w:hint="eastAsia"/>
        </w:rPr>
        <w:t>，每次访问</w:t>
      </w:r>
      <w:r w:rsidR="00CA3EEA">
        <w:rPr>
          <w:rFonts w:eastAsia="宋体" w:hint="eastAsia"/>
        </w:rPr>
        <w:t>MC</w:t>
      </w:r>
      <w:r w:rsidR="00CA3EEA">
        <w:rPr>
          <w:rFonts w:eastAsia="宋体" w:hint="eastAsia"/>
        </w:rPr>
        <w:t>可以更自然地扩展到函数逼近和资格迹。以下为初访</w:t>
      </w:r>
      <w:r w:rsidR="00CA3EEA">
        <w:rPr>
          <w:rFonts w:eastAsia="宋体" w:hint="eastAsia"/>
        </w:rPr>
        <w:t>MC</w:t>
      </w:r>
      <w:r w:rsidR="00CA3EEA">
        <w:rPr>
          <w:rFonts w:eastAsia="宋体" w:hint="eastAsia"/>
        </w:rPr>
        <w:t>的伪代码，每次访问</w:t>
      </w:r>
      <w:r w:rsidR="00CA3EEA">
        <w:rPr>
          <w:rFonts w:eastAsia="宋体" w:hint="eastAsia"/>
        </w:rPr>
        <w:t>MC</w:t>
      </w:r>
      <w:r w:rsidR="00CA3EEA">
        <w:rPr>
          <w:rFonts w:eastAsia="宋体" w:hint="eastAsia"/>
        </w:rPr>
        <w:t>的不同在于不需要检查在片段中</w:t>
      </w:r>
      <w:r w:rsidR="00CA3EEA">
        <w:rPr>
          <w:rFonts w:eastAsia="宋体" w:hint="eastAsia"/>
        </w:rPr>
        <w:t>S</w:t>
      </w:r>
      <w:r w:rsidR="00CA3EEA" w:rsidRPr="00CA3EEA">
        <w:rPr>
          <w:rFonts w:eastAsia="宋体" w:hint="eastAsia"/>
          <w:vertAlign w:val="subscript"/>
        </w:rPr>
        <w:t>t</w:t>
      </w:r>
      <w:r w:rsidR="00CA3EEA">
        <w:rPr>
          <w:rFonts w:eastAsia="宋体" w:hint="eastAsia"/>
        </w:rPr>
        <w:t>是否之前经历过。</w:t>
      </w:r>
    </w:p>
    <w:p w:rsidR="0092223D" w:rsidRDefault="00303E7A" w:rsidP="00303E7A">
      <w:pPr>
        <w:pStyle w:val="afff9"/>
        <w:rPr>
          <w:rFonts w:eastAsia="宋体"/>
        </w:rPr>
      </w:pPr>
      <w:r>
        <w:drawing>
          <wp:inline distT="0" distB="0" distL="0" distR="0" wp14:anchorId="1F8EECFB" wp14:editId="49262BE7">
            <wp:extent cx="5486400" cy="24009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486400" cy="2400935"/>
                    </a:xfrm>
                    <a:prstGeom prst="rect">
                      <a:avLst/>
                    </a:prstGeom>
                  </pic:spPr>
                </pic:pic>
              </a:graphicData>
            </a:graphic>
          </wp:inline>
        </w:drawing>
      </w:r>
    </w:p>
    <w:p w:rsidR="0092223D" w:rsidRDefault="0051776C" w:rsidP="0051776C">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r>
        <w:rPr>
          <w:rFonts w:hint="eastAsia"/>
        </w:rPr>
        <w:t xml:space="preserve"> </w:t>
      </w:r>
      <w:r w:rsidR="00805C2B">
        <w:rPr>
          <w:rFonts w:hint="eastAsia"/>
        </w:rPr>
        <w:t>初访</w:t>
      </w:r>
      <w:r w:rsidR="00805C2B">
        <w:rPr>
          <w:rFonts w:hint="eastAsia"/>
        </w:rPr>
        <w:t>MC</w:t>
      </w:r>
      <w:r w:rsidR="00805C2B">
        <w:rPr>
          <w:rFonts w:hint="eastAsia"/>
        </w:rPr>
        <w:t>算法</w:t>
      </w:r>
    </w:p>
    <w:p w:rsidR="0092223D" w:rsidRDefault="00062552" w:rsidP="00EE7E0F">
      <w:pPr>
        <w:spacing w:before="192" w:after="192"/>
        <w:ind w:firstLine="480"/>
        <w:rPr>
          <w:rFonts w:eastAsia="宋体"/>
        </w:rPr>
      </w:pPr>
      <w:r>
        <w:rPr>
          <w:rFonts w:eastAsia="宋体" w:hint="eastAsia"/>
        </w:rPr>
        <w:t>随着对</w:t>
      </w:r>
      <w:r>
        <w:rPr>
          <w:rFonts w:eastAsia="宋体" w:hint="eastAsia"/>
        </w:rPr>
        <w:t>s</w:t>
      </w:r>
      <w:r>
        <w:rPr>
          <w:rFonts w:eastAsia="宋体" w:hint="eastAsia"/>
        </w:rPr>
        <w:t>的访问（或者初访）趋于无穷，初访</w:t>
      </w:r>
      <w:r>
        <w:rPr>
          <w:rFonts w:eastAsia="宋体" w:hint="eastAsia"/>
        </w:rPr>
        <w:t>MC</w:t>
      </w:r>
      <w:r>
        <w:rPr>
          <w:rFonts w:eastAsia="宋体" w:hint="eastAsia"/>
        </w:rPr>
        <w:t>和每次访问</w:t>
      </w:r>
      <w:r>
        <w:rPr>
          <w:rFonts w:eastAsia="宋体" w:hint="eastAsia"/>
        </w:rPr>
        <w:t>MC</w:t>
      </w:r>
      <w:r>
        <w:rPr>
          <w:rFonts w:eastAsia="宋体" w:hint="eastAsia"/>
        </w:rPr>
        <w:t>都会收敛到</w:t>
      </w:r>
      <w:r w:rsidRPr="00EE7E0F">
        <w:rPr>
          <w:rFonts w:eastAsia="宋体"/>
        </w:rPr>
        <w:t>v</w:t>
      </w:r>
      <w:r>
        <w:rPr>
          <w:rFonts w:eastAsia="宋体"/>
          <w:vertAlign w:val="subscript"/>
        </w:rPr>
        <w:t>π</w:t>
      </w:r>
      <w:r>
        <w:rPr>
          <w:rFonts w:eastAsia="宋体" w:hint="eastAsia"/>
        </w:rPr>
        <w:t>(s)</w:t>
      </w:r>
      <w:r>
        <w:rPr>
          <w:rFonts w:eastAsia="宋体" w:hint="eastAsia"/>
        </w:rPr>
        <w:t>，</w:t>
      </w:r>
      <w:r w:rsidR="00FC6503">
        <w:rPr>
          <w:rFonts w:eastAsia="宋体" w:hint="eastAsia"/>
        </w:rPr>
        <w:t>对于初访</w:t>
      </w:r>
      <w:r w:rsidR="00FC6503">
        <w:rPr>
          <w:rFonts w:eastAsia="宋体" w:hint="eastAsia"/>
        </w:rPr>
        <w:t>MC</w:t>
      </w:r>
      <w:r w:rsidR="00FC6503">
        <w:rPr>
          <w:rFonts w:eastAsia="宋体" w:hint="eastAsia"/>
        </w:rPr>
        <w:t>这是显而易见的，在这种情况下，每个回报都是有限方差下</w:t>
      </w:r>
      <w:r w:rsidR="00FC6503">
        <w:rPr>
          <w:rFonts w:eastAsia="宋体"/>
        </w:rPr>
        <w:t>v</w:t>
      </w:r>
      <w:r w:rsidR="00FC6503">
        <w:rPr>
          <w:rFonts w:eastAsia="宋体"/>
          <w:vertAlign w:val="subscript"/>
        </w:rPr>
        <w:t>π</w:t>
      </w:r>
      <w:r w:rsidR="00FC6503">
        <w:rPr>
          <w:rFonts w:eastAsia="宋体"/>
        </w:rPr>
        <w:t>(s)</w:t>
      </w:r>
      <w:r w:rsidR="00FC6503">
        <w:rPr>
          <w:rFonts w:eastAsia="宋体" w:hint="eastAsia"/>
        </w:rPr>
        <w:t>的独立同分布估计</w:t>
      </w:r>
      <w:r w:rsidR="00081A8E">
        <w:rPr>
          <w:rFonts w:eastAsia="宋体" w:hint="eastAsia"/>
        </w:rPr>
        <w:t>，根据大数定律，这些估计值的平均值序列收敛于其期望值，每一个平均值本身为无偏估计，</w:t>
      </w:r>
      <w:r w:rsidR="007428BB">
        <w:rPr>
          <w:rFonts w:eastAsia="宋体" w:hint="eastAsia"/>
        </w:rPr>
        <w:t>误差的标准差依</w:t>
      </w:r>
      <w:r w:rsidR="007428BB">
        <w:rPr>
          <w:rFonts w:eastAsia="宋体" w:hint="eastAsia"/>
        </w:rPr>
        <w:t>1/</w:t>
      </w:r>
      <m:oMath>
        <m:rad>
          <m:radPr>
            <m:degHide m:val="1"/>
            <m:ctrlPr>
              <w:rPr>
                <w:rFonts w:ascii="Cambria Math" w:eastAsia="宋体" w:hAnsi="Cambria Math"/>
              </w:rPr>
            </m:ctrlPr>
          </m:radPr>
          <m:deg/>
          <m:e>
            <m:r>
              <w:rPr>
                <w:rFonts w:ascii="Cambria Math" w:eastAsia="宋体" w:hAnsi="Cambria Math"/>
              </w:rPr>
              <m:t>n</m:t>
            </m:r>
          </m:e>
        </m:rad>
      </m:oMath>
      <w:r w:rsidR="007428BB">
        <w:rPr>
          <w:rFonts w:eastAsia="宋体" w:hint="eastAsia"/>
        </w:rPr>
        <w:t>，</w:t>
      </w:r>
      <w:r w:rsidR="005118F8">
        <w:rPr>
          <w:rFonts w:eastAsia="宋体" w:hint="eastAsia"/>
        </w:rPr>
        <w:t>其中</w:t>
      </w:r>
      <w:r w:rsidR="005118F8">
        <w:rPr>
          <w:rFonts w:eastAsia="宋体" w:hint="eastAsia"/>
        </w:rPr>
        <w:t>n</w:t>
      </w:r>
      <w:r w:rsidR="005118F8">
        <w:rPr>
          <w:rFonts w:eastAsia="宋体" w:hint="eastAsia"/>
        </w:rPr>
        <w:t>需要平均的回报数量。每次访问</w:t>
      </w:r>
      <w:r w:rsidR="005118F8">
        <w:rPr>
          <w:rFonts w:eastAsia="宋体" w:hint="eastAsia"/>
        </w:rPr>
        <w:t>MC</w:t>
      </w:r>
      <w:r w:rsidR="005118F8">
        <w:rPr>
          <w:rFonts w:eastAsia="宋体" w:hint="eastAsia"/>
        </w:rPr>
        <w:t>不是那么直截了当，但是其估计值也会二次收敛到</w:t>
      </w:r>
      <w:r w:rsidR="005118F8" w:rsidRPr="00EE7E0F">
        <w:rPr>
          <w:rFonts w:eastAsia="宋体"/>
        </w:rPr>
        <w:t>v</w:t>
      </w:r>
      <w:r w:rsidR="005118F8">
        <w:rPr>
          <w:rFonts w:eastAsia="宋体"/>
          <w:vertAlign w:val="subscript"/>
        </w:rPr>
        <w:t>π</w:t>
      </w:r>
      <w:r w:rsidR="005118F8">
        <w:rPr>
          <w:rFonts w:eastAsia="宋体" w:hint="eastAsia"/>
        </w:rPr>
        <w:t>(s)</w:t>
      </w:r>
      <w:r w:rsidR="005118F8">
        <w:rPr>
          <w:rFonts w:eastAsia="宋体" w:hint="eastAsia"/>
        </w:rPr>
        <w:t>。</w:t>
      </w:r>
    </w:p>
    <w:p w:rsidR="0092223D" w:rsidRDefault="00016A7D" w:rsidP="00016A7D">
      <w:pPr>
        <w:pStyle w:val="2"/>
      </w:pPr>
      <w:r>
        <w:rPr>
          <w:rFonts w:hint="eastAsia"/>
        </w:rPr>
        <w:t>蒙特卡洛</w:t>
      </w:r>
      <w:r w:rsidR="000A46F0">
        <w:rPr>
          <w:rFonts w:hint="eastAsia"/>
        </w:rPr>
        <w:t>动作</w:t>
      </w:r>
      <w:r>
        <w:rPr>
          <w:rFonts w:hint="eastAsia"/>
        </w:rPr>
        <w:t>值估计</w:t>
      </w:r>
    </w:p>
    <w:p w:rsidR="00016A7D" w:rsidRDefault="000A46F0" w:rsidP="00EE7E0F">
      <w:pPr>
        <w:spacing w:before="192" w:after="192"/>
        <w:ind w:firstLine="480"/>
        <w:rPr>
          <w:rFonts w:eastAsia="宋体"/>
        </w:rPr>
      </w:pPr>
      <w:r>
        <w:rPr>
          <w:rFonts w:eastAsia="宋体" w:hint="eastAsia"/>
        </w:rPr>
        <w:t>如果无法获取模型，那么估计动作值</w:t>
      </w:r>
      <w:r w:rsidR="006E08BB">
        <w:rPr>
          <w:rFonts w:eastAsia="宋体" w:hint="eastAsia"/>
        </w:rPr>
        <w:t>（状态</w:t>
      </w:r>
      <w:r w:rsidR="006E08BB">
        <w:rPr>
          <w:rFonts w:eastAsia="宋体" w:hint="eastAsia"/>
        </w:rPr>
        <w:t>-</w:t>
      </w:r>
      <w:r w:rsidR="006E08BB">
        <w:rPr>
          <w:rFonts w:eastAsia="宋体" w:hint="eastAsia"/>
        </w:rPr>
        <w:t>动作对的值）比估计状态值有用的多。</w:t>
      </w:r>
      <w:r w:rsidR="005A3ED5">
        <w:rPr>
          <w:rFonts w:eastAsia="宋体" w:hint="eastAsia"/>
        </w:rPr>
        <w:t>利用模型，仅使用状态值就足以确定策略，</w:t>
      </w:r>
      <w:r w:rsidR="00AD1616">
        <w:rPr>
          <w:rFonts w:eastAsia="宋体" w:hint="eastAsia"/>
        </w:rPr>
        <w:t>即通过一步前向观察，然后选择能带来最优的奖励和下一状态组合的动作。</w:t>
      </w:r>
      <w:r w:rsidR="000758C7">
        <w:rPr>
          <w:rFonts w:eastAsia="宋体" w:hint="eastAsia"/>
        </w:rPr>
        <w:t>而在无模型的情况下，</w:t>
      </w:r>
      <w:r w:rsidR="00AB0E9A">
        <w:rPr>
          <w:rFonts w:eastAsia="宋体" w:hint="eastAsia"/>
        </w:rPr>
        <w:t>单凭状态值是不够的，还必须</w:t>
      </w:r>
      <w:r w:rsidR="00377694">
        <w:rPr>
          <w:rFonts w:eastAsia="宋体" w:hint="eastAsia"/>
        </w:rPr>
        <w:t>显</w:t>
      </w:r>
      <w:r w:rsidR="00377694">
        <w:rPr>
          <w:rFonts w:eastAsia="宋体" w:hint="eastAsia"/>
        </w:rPr>
        <w:lastRenderedPageBreak/>
        <w:t>示地估计每个动作的值，以便用于确定策略。</w:t>
      </w:r>
      <w:r w:rsidR="008C1066">
        <w:rPr>
          <w:rFonts w:eastAsia="宋体" w:hint="eastAsia"/>
        </w:rPr>
        <w:t>因此蒙特卡洛方法的一个重要目标就是估计</w:t>
      </w:r>
      <w:r w:rsidR="008C1066">
        <w:rPr>
          <w:rFonts w:eastAsia="宋体" w:hint="eastAsia"/>
        </w:rPr>
        <w:t>q</w:t>
      </w:r>
      <w:r w:rsidR="008C1066" w:rsidRPr="008C1066">
        <w:rPr>
          <w:rFonts w:eastAsia="宋体" w:hint="eastAsia"/>
          <w:vertAlign w:val="subscript"/>
        </w:rPr>
        <w:t>*</w:t>
      </w:r>
      <w:r w:rsidR="008C1066">
        <w:rPr>
          <w:rFonts w:eastAsia="宋体" w:hint="eastAsia"/>
        </w:rPr>
        <w:t>，为此</w:t>
      </w:r>
      <w:r w:rsidR="00FE1964">
        <w:rPr>
          <w:rFonts w:eastAsia="宋体" w:hint="eastAsia"/>
        </w:rPr>
        <w:t>首先考虑动作值的策略评估问题</w:t>
      </w:r>
      <w:r w:rsidR="00BF4E28">
        <w:rPr>
          <w:rFonts w:eastAsia="宋体" w:hint="eastAsia"/>
        </w:rPr>
        <w:t>。</w:t>
      </w:r>
    </w:p>
    <w:p w:rsidR="00BF4E28" w:rsidRDefault="00980F6C" w:rsidP="00EE7E0F">
      <w:pPr>
        <w:spacing w:before="192" w:after="192"/>
        <w:ind w:firstLine="480"/>
        <w:rPr>
          <w:rFonts w:eastAsia="宋体"/>
        </w:rPr>
      </w:pPr>
      <w:r>
        <w:rPr>
          <w:rFonts w:eastAsia="宋体" w:hint="eastAsia"/>
        </w:rPr>
        <w:t>动作值的策略评估问题就是估计</w:t>
      </w:r>
      <w:r>
        <w:rPr>
          <w:rFonts w:eastAsia="宋体" w:hint="eastAsia"/>
        </w:rPr>
        <w:t>q</w:t>
      </w:r>
      <w:r w:rsidRPr="005D1A3C">
        <w:rPr>
          <w:rFonts w:eastAsia="宋体"/>
          <w:vertAlign w:val="subscript"/>
        </w:rPr>
        <w:t>π</w:t>
      </w:r>
      <w:r>
        <w:rPr>
          <w:rFonts w:eastAsia="宋体" w:hint="eastAsia"/>
        </w:rPr>
        <w:t>(s,a)</w:t>
      </w:r>
      <w:r w:rsidR="00A55CAD">
        <w:rPr>
          <w:rFonts w:eastAsia="宋体" w:hint="eastAsia"/>
        </w:rPr>
        <w:t>，即</w:t>
      </w:r>
      <w:r w:rsidR="00C03E7A">
        <w:rPr>
          <w:rFonts w:eastAsia="宋体" w:hint="eastAsia"/>
        </w:rPr>
        <w:t>从状态</w:t>
      </w:r>
      <w:r w:rsidR="00C03E7A">
        <w:rPr>
          <w:rFonts w:eastAsia="宋体" w:hint="eastAsia"/>
        </w:rPr>
        <w:t>s</w:t>
      </w:r>
      <w:r w:rsidR="00C03E7A">
        <w:rPr>
          <w:rFonts w:eastAsia="宋体" w:hint="eastAsia"/>
        </w:rPr>
        <w:t>开始，采取动作</w:t>
      </w:r>
      <w:r w:rsidR="00C03E7A">
        <w:rPr>
          <w:rFonts w:eastAsia="宋体" w:hint="eastAsia"/>
        </w:rPr>
        <w:t>a</w:t>
      </w:r>
      <w:r w:rsidR="00C03E7A">
        <w:rPr>
          <w:rFonts w:eastAsia="宋体" w:hint="eastAsia"/>
        </w:rPr>
        <w:t>，之后遵循策略</w:t>
      </w:r>
      <w:r w:rsidR="00C03E7A" w:rsidRPr="00C03E7A">
        <w:rPr>
          <w:rFonts w:eastAsia="宋体"/>
        </w:rPr>
        <w:t>π</w:t>
      </w:r>
      <w:r w:rsidR="00C03E7A">
        <w:rPr>
          <w:rFonts w:eastAsia="宋体" w:hint="eastAsia"/>
        </w:rPr>
        <w:t>所能得到的期望回报。</w:t>
      </w:r>
      <w:r w:rsidR="005852AC">
        <w:rPr>
          <w:rFonts w:eastAsia="宋体" w:hint="eastAsia"/>
        </w:rPr>
        <w:t>动作值估计的蒙特卡洛方法本质上与状态值估计相同，只是现在讨论的是对状态</w:t>
      </w:r>
      <w:r w:rsidR="005852AC">
        <w:rPr>
          <w:rFonts w:eastAsia="宋体" w:hint="eastAsia"/>
        </w:rPr>
        <w:t>-</w:t>
      </w:r>
      <w:r w:rsidR="005852AC">
        <w:rPr>
          <w:rFonts w:eastAsia="宋体" w:hint="eastAsia"/>
        </w:rPr>
        <w:t>动作对的访问，而不再是状态。</w:t>
      </w:r>
      <w:r w:rsidR="004E349E">
        <w:rPr>
          <w:rFonts w:eastAsia="宋体" w:hint="eastAsia"/>
        </w:rPr>
        <w:t>如果状态</w:t>
      </w:r>
      <w:r w:rsidR="004E349E">
        <w:rPr>
          <w:rFonts w:eastAsia="宋体" w:hint="eastAsia"/>
        </w:rPr>
        <w:t>s</w:t>
      </w:r>
      <w:r w:rsidR="004E349E">
        <w:rPr>
          <w:rFonts w:eastAsia="宋体" w:hint="eastAsia"/>
        </w:rPr>
        <w:t>被访问并在该状态下执行动作</w:t>
      </w:r>
      <w:r w:rsidR="004E349E">
        <w:rPr>
          <w:rFonts w:eastAsia="宋体" w:hint="eastAsia"/>
        </w:rPr>
        <w:t>s</w:t>
      </w:r>
      <w:r w:rsidR="004E349E">
        <w:rPr>
          <w:rFonts w:eastAsia="宋体" w:hint="eastAsia"/>
        </w:rPr>
        <w:t>，则称在片段中对状态</w:t>
      </w:r>
      <w:r w:rsidR="004E349E">
        <w:rPr>
          <w:rFonts w:eastAsia="宋体" w:hint="eastAsia"/>
        </w:rPr>
        <w:t>-</w:t>
      </w:r>
      <w:r w:rsidR="004E349E">
        <w:rPr>
          <w:rFonts w:eastAsia="宋体" w:hint="eastAsia"/>
        </w:rPr>
        <w:t>动作对</w:t>
      </w:r>
      <w:r w:rsidR="004E349E">
        <w:rPr>
          <w:rFonts w:eastAsia="宋体" w:hint="eastAsia"/>
        </w:rPr>
        <w:t>s,a</w:t>
      </w:r>
      <w:r w:rsidR="004E349E">
        <w:rPr>
          <w:rFonts w:eastAsia="宋体" w:hint="eastAsia"/>
        </w:rPr>
        <w:t>进行了一次访问</w:t>
      </w:r>
      <w:r w:rsidR="00423106">
        <w:rPr>
          <w:rFonts w:eastAsia="宋体" w:hint="eastAsia"/>
        </w:rPr>
        <w:t>。每次访问</w:t>
      </w:r>
      <w:r w:rsidR="00423106">
        <w:rPr>
          <w:rFonts w:eastAsia="宋体" w:hint="eastAsia"/>
        </w:rPr>
        <w:t>MC</w:t>
      </w:r>
      <w:r w:rsidR="00423106">
        <w:rPr>
          <w:rFonts w:eastAsia="宋体" w:hint="eastAsia"/>
        </w:rPr>
        <w:t>方法将状态</w:t>
      </w:r>
      <w:r w:rsidR="00423106">
        <w:rPr>
          <w:rFonts w:eastAsia="宋体" w:hint="eastAsia"/>
        </w:rPr>
        <w:t>-</w:t>
      </w:r>
      <w:r w:rsidR="00423106">
        <w:rPr>
          <w:rFonts w:eastAsia="宋体" w:hint="eastAsia"/>
        </w:rPr>
        <w:t>动作对的值估计为对其所有访问之后回报的平均值，</w:t>
      </w:r>
      <w:r w:rsidR="00AE1977">
        <w:rPr>
          <w:rFonts w:eastAsia="宋体" w:hint="eastAsia"/>
        </w:rPr>
        <w:t>而初访</w:t>
      </w:r>
      <w:r w:rsidR="00AE1977">
        <w:rPr>
          <w:rFonts w:eastAsia="宋体" w:hint="eastAsia"/>
        </w:rPr>
        <w:t>MC</w:t>
      </w:r>
      <w:r w:rsidR="007D67D2">
        <w:rPr>
          <w:rFonts w:eastAsia="宋体" w:hint="eastAsia"/>
        </w:rPr>
        <w:t>中用于求平均的是每个片段中第一次访问的状态和采取的动作所获得的回报。</w:t>
      </w:r>
      <w:r w:rsidR="004B0622">
        <w:rPr>
          <w:rFonts w:eastAsia="宋体" w:hint="eastAsia"/>
        </w:rPr>
        <w:t>和</w:t>
      </w:r>
      <w:r w:rsidR="004B0622">
        <w:rPr>
          <w:rFonts w:eastAsia="宋体" w:hint="eastAsia"/>
        </w:rPr>
        <w:t xml:space="preserve"> </w:t>
      </w:r>
      <w:r w:rsidR="004B0622">
        <w:rPr>
          <w:rFonts w:eastAsia="宋体" w:hint="eastAsia"/>
        </w:rPr>
        <w:t>之前一样，当访问每个状态</w:t>
      </w:r>
      <w:r w:rsidR="004B0622">
        <w:rPr>
          <w:rFonts w:eastAsia="宋体" w:hint="eastAsia"/>
        </w:rPr>
        <w:t>-</w:t>
      </w:r>
      <w:r w:rsidR="004B0622">
        <w:rPr>
          <w:rFonts w:eastAsia="宋体" w:hint="eastAsia"/>
        </w:rPr>
        <w:t>动作对的次数接近无穷时，这些方法以二次方式收敛到真实期望值。</w:t>
      </w:r>
    </w:p>
    <w:p w:rsidR="004B0622" w:rsidRDefault="006539EB" w:rsidP="006539EB">
      <w:pPr>
        <w:spacing w:before="192" w:after="192"/>
        <w:ind w:firstLine="480"/>
        <w:rPr>
          <w:rFonts w:eastAsia="宋体"/>
        </w:rPr>
      </w:pPr>
      <w:r w:rsidRPr="006539EB">
        <w:rPr>
          <w:rFonts w:eastAsia="宋体" w:hint="eastAsia"/>
        </w:rPr>
        <w:t>唯一复杂的是，许多状态</w:t>
      </w:r>
      <w:r w:rsidR="00F91FB6">
        <w:rPr>
          <w:rFonts w:eastAsia="宋体" w:hint="eastAsia"/>
        </w:rPr>
        <w:t>-</w:t>
      </w:r>
      <w:r w:rsidR="00F91FB6">
        <w:rPr>
          <w:rFonts w:eastAsia="宋体" w:hint="eastAsia"/>
        </w:rPr>
        <w:t>动作</w:t>
      </w:r>
      <w:r w:rsidRPr="006539EB">
        <w:rPr>
          <w:rFonts w:eastAsia="宋体" w:hint="eastAsia"/>
        </w:rPr>
        <w:t>对可能永远不会被访问。如果</w:t>
      </w:r>
      <w:r w:rsidR="00561255" w:rsidRPr="00C03E7A">
        <w:rPr>
          <w:rFonts w:eastAsia="宋体"/>
        </w:rPr>
        <w:t>π</w:t>
      </w:r>
      <w:r w:rsidRPr="006539EB">
        <w:rPr>
          <w:rFonts w:eastAsia="宋体" w:hint="eastAsia"/>
        </w:rPr>
        <w:t>是一个确定性策略，那么在</w:t>
      </w:r>
      <w:r w:rsidR="00050790">
        <w:rPr>
          <w:rFonts w:eastAsia="宋体" w:hint="eastAsia"/>
        </w:rPr>
        <w:t>遵循</w:t>
      </w:r>
      <w:r w:rsidR="00050790" w:rsidRPr="00C03E7A">
        <w:rPr>
          <w:rFonts w:eastAsia="宋体"/>
        </w:rPr>
        <w:t>π</w:t>
      </w:r>
      <w:r w:rsidR="00050790">
        <w:rPr>
          <w:rFonts w:eastAsia="宋体" w:hint="eastAsia"/>
        </w:rPr>
        <w:t>时</w:t>
      </w:r>
      <w:r w:rsidRPr="006539EB">
        <w:rPr>
          <w:rFonts w:eastAsia="宋体" w:hint="eastAsia"/>
        </w:rPr>
        <w:t>，将只观察来自每个状态的</w:t>
      </w:r>
      <w:r w:rsidR="00FB7527">
        <w:rPr>
          <w:rFonts w:eastAsia="宋体" w:hint="eastAsia"/>
        </w:rPr>
        <w:t>其中</w:t>
      </w:r>
      <w:r w:rsidRPr="006539EB">
        <w:rPr>
          <w:rFonts w:eastAsia="宋体" w:hint="eastAsia"/>
        </w:rPr>
        <w:t>一个</w:t>
      </w:r>
      <w:r w:rsidR="00B714D3">
        <w:rPr>
          <w:rFonts w:eastAsia="宋体" w:hint="eastAsia"/>
        </w:rPr>
        <w:t>动作</w:t>
      </w:r>
      <w:r w:rsidR="00D376EF">
        <w:rPr>
          <w:rFonts w:eastAsia="宋体" w:hint="eastAsia"/>
        </w:rPr>
        <w:t>的返回。如果没有</w:t>
      </w:r>
      <w:r w:rsidRPr="006539EB">
        <w:rPr>
          <w:rFonts w:eastAsia="宋体" w:hint="eastAsia"/>
        </w:rPr>
        <w:t>回报</w:t>
      </w:r>
      <w:r w:rsidR="00D376EF">
        <w:rPr>
          <w:rFonts w:eastAsia="宋体" w:hint="eastAsia"/>
        </w:rPr>
        <w:t>进行平均</w:t>
      </w:r>
      <w:r w:rsidRPr="006539EB">
        <w:rPr>
          <w:rFonts w:eastAsia="宋体" w:hint="eastAsia"/>
        </w:rPr>
        <w:t>，</w:t>
      </w:r>
      <w:r w:rsidR="00E372F8">
        <w:rPr>
          <w:rFonts w:eastAsia="宋体" w:hint="eastAsia"/>
        </w:rPr>
        <w:t>其他动作的</w:t>
      </w:r>
      <w:r w:rsidRPr="006539EB">
        <w:rPr>
          <w:rFonts w:eastAsia="宋体" w:hint="eastAsia"/>
        </w:rPr>
        <w:t>蒙特卡罗估计不会随着经验而改善。这是一个严重的问题，因为学习</w:t>
      </w:r>
      <w:r w:rsidR="0083053B">
        <w:rPr>
          <w:rFonts w:eastAsia="宋体" w:hint="eastAsia"/>
        </w:rPr>
        <w:t>动作值</w:t>
      </w:r>
      <w:r w:rsidRPr="006539EB">
        <w:rPr>
          <w:rFonts w:eastAsia="宋体" w:hint="eastAsia"/>
        </w:rPr>
        <w:t>的目的是帮助在每个状态中</w:t>
      </w:r>
      <w:r w:rsidR="004D4833">
        <w:rPr>
          <w:rFonts w:eastAsia="宋体" w:hint="eastAsia"/>
        </w:rPr>
        <w:t>的可选动作中进行选择</w:t>
      </w:r>
      <w:r w:rsidR="0015270B">
        <w:rPr>
          <w:rFonts w:eastAsia="宋体" w:hint="eastAsia"/>
        </w:rPr>
        <w:t>，</w:t>
      </w:r>
      <w:r w:rsidR="00F246C4">
        <w:rPr>
          <w:rFonts w:eastAsia="宋体" w:hint="eastAsia"/>
        </w:rPr>
        <w:t>为了比较</w:t>
      </w:r>
      <w:r w:rsidR="0015270B">
        <w:rPr>
          <w:rFonts w:eastAsia="宋体" w:hint="eastAsia"/>
        </w:rPr>
        <w:t>这些可选方案</w:t>
      </w:r>
      <w:r w:rsidRPr="006539EB">
        <w:rPr>
          <w:rFonts w:eastAsia="宋体" w:hint="eastAsia"/>
        </w:rPr>
        <w:t>，我们需要评估来自每个</w:t>
      </w:r>
      <w:r w:rsidR="00965998">
        <w:rPr>
          <w:rFonts w:eastAsia="宋体" w:hint="eastAsia"/>
        </w:rPr>
        <w:t>状态</w:t>
      </w:r>
      <w:r w:rsidRPr="006539EB">
        <w:rPr>
          <w:rFonts w:eastAsia="宋体" w:hint="eastAsia"/>
        </w:rPr>
        <w:t>的所有</w:t>
      </w:r>
      <w:r w:rsidR="00965998">
        <w:rPr>
          <w:rFonts w:eastAsia="宋体" w:hint="eastAsia"/>
        </w:rPr>
        <w:t>动作</w:t>
      </w:r>
      <w:r w:rsidRPr="006539EB">
        <w:rPr>
          <w:rFonts w:eastAsia="宋体" w:hint="eastAsia"/>
        </w:rPr>
        <w:t>的</w:t>
      </w:r>
      <w:r w:rsidR="00155E49">
        <w:rPr>
          <w:rFonts w:eastAsia="宋体" w:hint="eastAsia"/>
        </w:rPr>
        <w:t>值，而不仅仅是</w:t>
      </w:r>
      <w:r w:rsidR="003879E2">
        <w:rPr>
          <w:rFonts w:eastAsia="宋体" w:hint="eastAsia"/>
        </w:rPr>
        <w:t>当前偏好</w:t>
      </w:r>
      <w:r w:rsidR="00155E49">
        <w:rPr>
          <w:rFonts w:eastAsia="宋体" w:hint="eastAsia"/>
        </w:rPr>
        <w:t>的动作</w:t>
      </w:r>
      <w:r w:rsidR="00166526">
        <w:rPr>
          <w:rFonts w:eastAsia="宋体" w:hint="eastAsia"/>
        </w:rPr>
        <w:t>。</w:t>
      </w:r>
    </w:p>
    <w:p w:rsidR="00166526" w:rsidRPr="00166526" w:rsidRDefault="00FD2B64" w:rsidP="006539EB">
      <w:pPr>
        <w:spacing w:before="192" w:after="192"/>
        <w:ind w:firstLine="480"/>
        <w:rPr>
          <w:rFonts w:eastAsia="宋体"/>
        </w:rPr>
      </w:pPr>
      <w:r>
        <w:rPr>
          <w:rFonts w:eastAsia="宋体" w:hint="eastAsia"/>
        </w:rPr>
        <w:t>这就是普遍存在的“</w:t>
      </w:r>
      <w:r w:rsidRPr="00FD2B64">
        <w:rPr>
          <w:rFonts w:eastAsia="宋体"/>
        </w:rPr>
        <w:t>maintaining exploration</w:t>
      </w:r>
      <w:r>
        <w:rPr>
          <w:rFonts w:eastAsia="宋体" w:hint="eastAsia"/>
        </w:rPr>
        <w:t>”</w:t>
      </w:r>
      <w:r w:rsidR="00813B95">
        <w:rPr>
          <w:rFonts w:eastAsia="宋体" w:hint="eastAsia"/>
        </w:rPr>
        <w:t>问题，</w:t>
      </w:r>
      <w:r w:rsidR="00345925">
        <w:rPr>
          <w:rFonts w:eastAsia="宋体" w:hint="eastAsia"/>
        </w:rPr>
        <w:t>对于</w:t>
      </w:r>
      <w:r w:rsidR="005C3E18">
        <w:rPr>
          <w:rFonts w:eastAsia="宋体" w:hint="eastAsia"/>
        </w:rPr>
        <w:t>动作的策略评估问题，必须保证不断地进行探索，一种方式就是</w:t>
      </w:r>
      <w:r w:rsidR="00133322" w:rsidRPr="00133322">
        <w:rPr>
          <w:rFonts w:eastAsia="宋体" w:hint="eastAsia"/>
        </w:rPr>
        <w:t>让每个</w:t>
      </w:r>
      <w:r w:rsidR="00186F53">
        <w:rPr>
          <w:rFonts w:eastAsia="宋体" w:hint="eastAsia"/>
        </w:rPr>
        <w:t>状态</w:t>
      </w:r>
      <w:r w:rsidR="00186F53">
        <w:rPr>
          <w:rFonts w:eastAsia="宋体" w:hint="eastAsia"/>
        </w:rPr>
        <w:t>-</w:t>
      </w:r>
      <w:r w:rsidR="00186F53">
        <w:rPr>
          <w:rFonts w:eastAsia="宋体" w:hint="eastAsia"/>
        </w:rPr>
        <w:t>动作</w:t>
      </w:r>
      <w:r w:rsidR="00133322" w:rsidRPr="00133322">
        <w:rPr>
          <w:rFonts w:eastAsia="宋体" w:hint="eastAsia"/>
        </w:rPr>
        <w:t>对都有一定的概率</w:t>
      </w:r>
      <w:r w:rsidR="008C2450">
        <w:rPr>
          <w:rFonts w:eastAsia="宋体" w:hint="eastAsia"/>
        </w:rPr>
        <w:t>（大于</w:t>
      </w:r>
      <w:r w:rsidR="008C2450">
        <w:rPr>
          <w:rFonts w:eastAsia="宋体" w:hint="eastAsia"/>
        </w:rPr>
        <w:t>0</w:t>
      </w:r>
      <w:r w:rsidR="008C2450">
        <w:rPr>
          <w:rFonts w:eastAsia="宋体" w:hint="eastAsia"/>
        </w:rPr>
        <w:t>）</w:t>
      </w:r>
      <w:r w:rsidR="00133322" w:rsidRPr="00133322">
        <w:rPr>
          <w:rFonts w:eastAsia="宋体" w:hint="eastAsia"/>
        </w:rPr>
        <w:t>被选中作为每个片段的开始节点</w:t>
      </w:r>
      <w:r w:rsidR="00B17486">
        <w:rPr>
          <w:rFonts w:eastAsia="宋体" w:hint="eastAsia"/>
        </w:rPr>
        <w:t>，</w:t>
      </w:r>
      <w:r w:rsidR="00443190">
        <w:rPr>
          <w:rFonts w:eastAsia="宋体" w:hint="eastAsia"/>
        </w:rPr>
        <w:t>这样就能保证</w:t>
      </w:r>
      <w:r w:rsidR="009B39A3">
        <w:rPr>
          <w:rFonts w:eastAsia="宋体" w:hint="eastAsia"/>
        </w:rPr>
        <w:t>随着片段趋于无穷，所有的状态</w:t>
      </w:r>
      <w:r w:rsidR="009B39A3">
        <w:rPr>
          <w:rFonts w:eastAsia="宋体" w:hint="eastAsia"/>
        </w:rPr>
        <w:t>-</w:t>
      </w:r>
      <w:r w:rsidR="009B39A3">
        <w:rPr>
          <w:rFonts w:eastAsia="宋体" w:hint="eastAsia"/>
        </w:rPr>
        <w:t>动作对都能被访问无限次</w:t>
      </w:r>
      <w:r w:rsidR="00E201A4">
        <w:rPr>
          <w:rFonts w:eastAsia="宋体" w:hint="eastAsia"/>
        </w:rPr>
        <w:t>，我们将这个假设称为“</w:t>
      </w:r>
      <w:r w:rsidR="00F1092F" w:rsidRPr="00F1092F">
        <w:rPr>
          <w:rFonts w:eastAsia="宋体"/>
        </w:rPr>
        <w:t>exploring starts</w:t>
      </w:r>
      <w:r w:rsidR="00E201A4">
        <w:rPr>
          <w:rFonts w:eastAsia="宋体" w:hint="eastAsia"/>
        </w:rPr>
        <w:t>”。</w:t>
      </w:r>
    </w:p>
    <w:p w:rsidR="006539EB" w:rsidRDefault="00893589" w:rsidP="00723BF9">
      <w:pPr>
        <w:spacing w:before="192" w:after="192"/>
        <w:ind w:firstLine="480"/>
        <w:rPr>
          <w:rFonts w:eastAsia="宋体"/>
        </w:rPr>
      </w:pPr>
      <w:r w:rsidRPr="00893589">
        <w:rPr>
          <w:rFonts w:eastAsia="宋体" w:hint="eastAsia"/>
        </w:rPr>
        <w:t>这个“</w:t>
      </w:r>
      <w:r w:rsidRPr="00893589">
        <w:rPr>
          <w:rFonts w:eastAsia="宋体"/>
        </w:rPr>
        <w:t>exploring start</w:t>
      </w:r>
      <w:r w:rsidR="007B502E">
        <w:rPr>
          <w:rFonts w:eastAsia="宋体" w:hint="eastAsia"/>
        </w:rPr>
        <w:t>s</w:t>
      </w:r>
      <w:r w:rsidR="007E3722">
        <w:rPr>
          <w:rFonts w:eastAsia="宋体" w:hint="eastAsia"/>
        </w:rPr>
        <w:t>”</w:t>
      </w:r>
      <w:r w:rsidR="00225EFB">
        <w:rPr>
          <w:rFonts w:eastAsia="宋体" w:hint="eastAsia"/>
        </w:rPr>
        <w:t>的假设有时是有用的，但在一般情况下却是不可靠的，特别是当直接与环境的实际交互中学习时，在那种情况下开始条件不太可能有太大帮助</w:t>
      </w:r>
      <w:r w:rsidR="000C6430">
        <w:rPr>
          <w:rFonts w:eastAsia="宋体" w:hint="eastAsia"/>
        </w:rPr>
        <w:t>，因为真实情况下我们是不能去指定开始节点的。</w:t>
      </w:r>
      <w:r w:rsidR="00723BF9">
        <w:rPr>
          <w:rFonts w:eastAsia="宋体" w:hint="eastAsia"/>
        </w:rPr>
        <w:t>为了保证访问到所有的状态</w:t>
      </w:r>
      <w:r w:rsidR="00723BF9">
        <w:rPr>
          <w:rFonts w:eastAsia="宋体" w:hint="eastAsia"/>
        </w:rPr>
        <w:t>-</w:t>
      </w:r>
      <w:r w:rsidR="00723BF9">
        <w:rPr>
          <w:rFonts w:eastAsia="宋体" w:hint="eastAsia"/>
        </w:rPr>
        <w:t>动作对，最常用的方法是</w:t>
      </w:r>
      <w:r w:rsidRPr="00893589">
        <w:rPr>
          <w:rFonts w:eastAsia="宋体" w:hint="eastAsia"/>
        </w:rPr>
        <w:t>只考虑</w:t>
      </w:r>
      <w:r w:rsidR="005F3D75">
        <w:rPr>
          <w:rFonts w:eastAsia="宋体" w:hint="eastAsia"/>
        </w:rPr>
        <w:t>在每个状态下</w:t>
      </w:r>
      <w:r w:rsidRPr="00893589">
        <w:rPr>
          <w:rFonts w:eastAsia="宋体" w:hint="eastAsia"/>
        </w:rPr>
        <w:t>对所有</w:t>
      </w:r>
      <w:r w:rsidR="00AA4CC4">
        <w:rPr>
          <w:rFonts w:eastAsia="宋体" w:hint="eastAsia"/>
        </w:rPr>
        <w:t>动作</w:t>
      </w:r>
      <w:r w:rsidRPr="00893589">
        <w:rPr>
          <w:rFonts w:eastAsia="宋体" w:hint="eastAsia"/>
        </w:rPr>
        <w:t>选择概率都不为</w:t>
      </w:r>
      <w:r w:rsidRPr="00893589">
        <w:rPr>
          <w:rFonts w:eastAsia="宋体"/>
        </w:rPr>
        <w:t>0</w:t>
      </w:r>
      <w:r w:rsidRPr="00893589">
        <w:rPr>
          <w:rFonts w:eastAsia="宋体" w:hint="eastAsia"/>
        </w:rPr>
        <w:t>的</w:t>
      </w:r>
      <w:r w:rsidR="00BC46BF">
        <w:rPr>
          <w:rFonts w:eastAsia="宋体" w:hint="eastAsia"/>
        </w:rPr>
        <w:t>随机策略</w:t>
      </w:r>
      <w:r w:rsidRPr="00893589">
        <w:rPr>
          <w:rFonts w:eastAsia="宋体" w:hint="eastAsia"/>
        </w:rPr>
        <w:t>。在后面几节会讨论这种方法</w:t>
      </w:r>
      <w:r w:rsidR="00F87B91">
        <w:rPr>
          <w:rFonts w:eastAsia="宋体" w:hint="eastAsia"/>
        </w:rPr>
        <w:t>的两个重要变体</w:t>
      </w:r>
      <w:r w:rsidR="002A1A3F">
        <w:rPr>
          <w:rFonts w:eastAsia="宋体" w:hint="eastAsia"/>
        </w:rPr>
        <w:t>，但是现在先保留</w:t>
      </w:r>
      <w:r w:rsidRPr="00893589">
        <w:rPr>
          <w:rFonts w:eastAsia="宋体" w:hint="eastAsia"/>
        </w:rPr>
        <w:t>“</w:t>
      </w:r>
      <w:r w:rsidRPr="00893589">
        <w:rPr>
          <w:rFonts w:eastAsia="宋体"/>
        </w:rPr>
        <w:t>exploring start</w:t>
      </w:r>
      <w:r w:rsidR="005A1FF7">
        <w:rPr>
          <w:rFonts w:eastAsia="宋体" w:hint="eastAsia"/>
        </w:rPr>
        <w:t>s</w:t>
      </w:r>
      <w:r w:rsidR="005A1FF7">
        <w:rPr>
          <w:rFonts w:eastAsia="宋体" w:hint="eastAsia"/>
        </w:rPr>
        <w:t>”</w:t>
      </w:r>
      <w:r w:rsidR="002F6315">
        <w:rPr>
          <w:rFonts w:eastAsia="宋体" w:hint="eastAsia"/>
        </w:rPr>
        <w:t>的</w:t>
      </w:r>
      <w:r w:rsidR="00D56E9A">
        <w:rPr>
          <w:rFonts w:eastAsia="宋体" w:hint="eastAsia"/>
        </w:rPr>
        <w:t>假设并展示完整的蒙特卡洛控制方法。</w:t>
      </w:r>
    </w:p>
    <w:p w:rsidR="006539EB" w:rsidRDefault="00F95386" w:rsidP="00F95386">
      <w:pPr>
        <w:pStyle w:val="2"/>
      </w:pPr>
      <w:r>
        <w:rPr>
          <w:rFonts w:hint="eastAsia"/>
        </w:rPr>
        <w:t>蒙特卡洛控制</w:t>
      </w:r>
    </w:p>
    <w:p w:rsidR="006539EB" w:rsidRDefault="00DC51C3" w:rsidP="006539EB">
      <w:pPr>
        <w:spacing w:before="192" w:after="192"/>
        <w:ind w:firstLine="480"/>
        <w:rPr>
          <w:rFonts w:eastAsia="宋体"/>
        </w:rPr>
      </w:pPr>
      <w:r>
        <w:rPr>
          <w:rFonts w:eastAsia="宋体" w:hint="eastAsia"/>
        </w:rPr>
        <w:t>现在将考虑蒙特卡洛估计如何用于控制，也就是近似最优策略</w:t>
      </w:r>
      <w:r w:rsidR="005D16F2">
        <w:rPr>
          <w:rFonts w:eastAsia="宋体" w:hint="eastAsia"/>
        </w:rPr>
        <w:t>，</w:t>
      </w:r>
      <w:r w:rsidR="00E470C1" w:rsidRPr="00E470C1">
        <w:rPr>
          <w:rFonts w:eastAsia="宋体" w:hint="eastAsia"/>
        </w:rPr>
        <w:t>总体思路是按照与</w:t>
      </w:r>
      <w:r w:rsidR="00E470C1" w:rsidRPr="00E470C1">
        <w:rPr>
          <w:rFonts w:eastAsia="宋体"/>
        </w:rPr>
        <w:t>DP</w:t>
      </w:r>
      <w:r w:rsidR="005D16F2">
        <w:rPr>
          <w:rFonts w:eastAsia="宋体" w:hint="eastAsia"/>
        </w:rPr>
        <w:t>章节相同的模式进行，即按照</w:t>
      </w:r>
      <w:r w:rsidR="00FC72C3">
        <w:rPr>
          <w:rFonts w:eastAsia="宋体" w:hint="eastAsia"/>
        </w:rPr>
        <w:t>广义</w:t>
      </w:r>
      <w:r w:rsidR="005D16F2">
        <w:rPr>
          <w:rFonts w:eastAsia="宋体" w:hint="eastAsia"/>
        </w:rPr>
        <w:t>策略迭代</w:t>
      </w:r>
      <w:r w:rsidR="00674066">
        <w:rPr>
          <w:rFonts w:eastAsia="宋体" w:hint="eastAsia"/>
        </w:rPr>
        <w:t>（</w:t>
      </w:r>
      <w:r w:rsidR="00674066">
        <w:rPr>
          <w:rFonts w:eastAsia="宋体" w:hint="eastAsia"/>
        </w:rPr>
        <w:t>GPI</w:t>
      </w:r>
      <w:r w:rsidR="00674066">
        <w:rPr>
          <w:rFonts w:eastAsia="宋体" w:hint="eastAsia"/>
        </w:rPr>
        <w:t>）</w:t>
      </w:r>
      <w:r w:rsidR="005D16F2">
        <w:rPr>
          <w:rFonts w:eastAsia="宋体" w:hint="eastAsia"/>
        </w:rPr>
        <w:t>的思想。在</w:t>
      </w:r>
      <w:r w:rsidR="007A6FED">
        <w:rPr>
          <w:rFonts w:eastAsia="宋体" w:hint="eastAsia"/>
        </w:rPr>
        <w:t>GPI</w:t>
      </w:r>
      <w:r w:rsidR="007A6FED">
        <w:rPr>
          <w:rFonts w:eastAsia="宋体" w:hint="eastAsia"/>
        </w:rPr>
        <w:t>中，</w:t>
      </w:r>
      <w:r w:rsidR="00344634">
        <w:rPr>
          <w:rFonts w:eastAsia="宋体" w:hint="eastAsia"/>
        </w:rPr>
        <w:t>同时维护了近似策略和近似值函数，值函数反复更新以更逼近当前策略下的值函数，</w:t>
      </w:r>
      <w:r w:rsidR="00E141EC">
        <w:rPr>
          <w:rFonts w:eastAsia="宋体" w:hint="eastAsia"/>
        </w:rPr>
        <w:t>策略也利用当前值函数不断改进，如下图所示。</w:t>
      </w:r>
      <w:r w:rsidR="00797980">
        <w:rPr>
          <w:rFonts w:eastAsia="宋体" w:hint="eastAsia"/>
        </w:rPr>
        <w:t>这两种更新</w:t>
      </w:r>
      <w:r w:rsidR="00E141EC" w:rsidRPr="00E141EC">
        <w:rPr>
          <w:rFonts w:eastAsia="宋体" w:hint="eastAsia"/>
        </w:rPr>
        <w:t>在某种程度上是相互矛盾的，因为它们都为另一种创建了一个移动的目标，但是它们一起</w:t>
      </w:r>
      <w:r w:rsidR="00FF34B4">
        <w:rPr>
          <w:rFonts w:eastAsia="宋体" w:hint="eastAsia"/>
        </w:rPr>
        <w:t>又</w:t>
      </w:r>
      <w:r w:rsidR="00802A06">
        <w:rPr>
          <w:rFonts w:eastAsia="宋体" w:hint="eastAsia"/>
        </w:rPr>
        <w:t>使得</w:t>
      </w:r>
      <w:r w:rsidR="00E141EC" w:rsidRPr="00E141EC">
        <w:rPr>
          <w:rFonts w:eastAsia="宋体" w:hint="eastAsia"/>
        </w:rPr>
        <w:t>策略和值函数都接近于最优</w:t>
      </w:r>
      <w:r w:rsidR="00802A06">
        <w:rPr>
          <w:rFonts w:eastAsia="宋体" w:hint="eastAsia"/>
        </w:rPr>
        <w:t>。</w:t>
      </w:r>
    </w:p>
    <w:p w:rsidR="00CF01B8" w:rsidRDefault="00CF01B8" w:rsidP="006539EB">
      <w:pPr>
        <w:spacing w:before="192" w:after="192"/>
        <w:ind w:firstLine="480"/>
        <w:rPr>
          <w:rFonts w:eastAsia="宋体"/>
        </w:rPr>
      </w:pPr>
      <w:r>
        <w:rPr>
          <w:rFonts w:eastAsia="宋体" w:hint="eastAsia"/>
        </w:rPr>
        <w:lastRenderedPageBreak/>
        <w:t>首先</w:t>
      </w:r>
      <w:r w:rsidR="00C420FC">
        <w:rPr>
          <w:rFonts w:eastAsia="宋体" w:hint="eastAsia"/>
        </w:rPr>
        <w:t>，考虑经典策略迭代的蒙特卡洛版本，在这个方法中，交替执行完整的策略评估和策略改进，这个过程以任意策略</w:t>
      </w:r>
      <w:bookmarkStart w:id="5" w:name="OLE_LINK40"/>
      <w:bookmarkStart w:id="6" w:name="OLE_LINK41"/>
      <w:r w:rsidR="00C420FC" w:rsidRPr="00C03E7A">
        <w:rPr>
          <w:rFonts w:eastAsia="宋体"/>
        </w:rPr>
        <w:t>π</w:t>
      </w:r>
      <w:r w:rsidR="00C420FC" w:rsidRPr="00C420FC">
        <w:rPr>
          <w:rFonts w:eastAsia="宋体" w:hint="eastAsia"/>
          <w:vertAlign w:val="subscript"/>
        </w:rPr>
        <w:t>0</w:t>
      </w:r>
      <w:bookmarkEnd w:id="5"/>
      <w:bookmarkEnd w:id="6"/>
      <w:r w:rsidR="00C420FC">
        <w:rPr>
          <w:rFonts w:eastAsia="宋体" w:hint="eastAsia"/>
        </w:rPr>
        <w:t>开始，而以最优策略和最优值函数结束：</w:t>
      </w:r>
    </w:p>
    <w:p w:rsidR="00C420FC" w:rsidRPr="00C420FC" w:rsidRDefault="00FD14B6" w:rsidP="007C6A6E">
      <w:pPr>
        <w:pStyle w:val="af1"/>
      </w:pPr>
      <w:r>
        <w:rPr>
          <w:rFonts w:hint="eastAsia"/>
        </w:rPr>
        <w:tab/>
      </w:r>
      <w:r w:rsidR="007C6A6E" w:rsidRPr="007C6A6E">
        <w:rPr>
          <w:position w:val="-14"/>
        </w:rPr>
        <w:object w:dxaOrig="39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1pt;height:26.3pt" o:ole="">
            <v:imagedata r:id="rId17" o:title=""/>
          </v:shape>
          <o:OLEObject Type="Embed" ProgID="Equation.DSMT4" ShapeID="_x0000_i1025" DrawAspect="Content" ObjectID="_1632597504" r:id="rId18"/>
        </w:object>
      </w:r>
    </w:p>
    <w:p w:rsidR="006539EB" w:rsidRDefault="00D54D1C" w:rsidP="006539EB">
      <w:pPr>
        <w:spacing w:before="192" w:after="192"/>
        <w:ind w:firstLine="480"/>
        <w:rPr>
          <w:rFonts w:eastAsia="宋体"/>
        </w:rPr>
      </w:pPr>
      <w:r>
        <w:rPr>
          <w:rFonts w:eastAsia="宋体" w:hint="eastAsia"/>
        </w:rPr>
        <w:t>其中</w:t>
      </w:r>
      <w:r w:rsidR="008F1C8A">
        <w:rPr>
          <w:rFonts w:eastAsia="宋体" w:hint="eastAsia"/>
        </w:rPr>
        <w:t>E</w:t>
      </w:r>
      <w:r w:rsidR="008F1C8A">
        <w:rPr>
          <w:rFonts w:eastAsia="宋体" w:hint="eastAsia"/>
        </w:rPr>
        <w:t>表示一次完成的策略评估，</w:t>
      </w:r>
      <w:r w:rsidR="008F1C8A">
        <w:rPr>
          <w:rFonts w:eastAsia="宋体" w:hint="eastAsia"/>
        </w:rPr>
        <w:t>I</w:t>
      </w:r>
      <w:r w:rsidR="008F1C8A">
        <w:rPr>
          <w:rFonts w:eastAsia="宋体" w:hint="eastAsia"/>
        </w:rPr>
        <w:t>表示一次完整的策略改进。策略评估完全按照前面的章节中描述的那样进行，经历许多片段后，近似值函数渐进地逼近真实值函数。现在，</w:t>
      </w:r>
      <w:r w:rsidR="00C11E6A">
        <w:rPr>
          <w:rFonts w:eastAsia="宋体" w:hint="eastAsia"/>
        </w:rPr>
        <w:t>假设确实观察了无数个片段，而且这些片段是使用起始点探索（</w:t>
      </w:r>
      <w:r w:rsidR="00C11E6A" w:rsidRPr="00893589">
        <w:rPr>
          <w:rFonts w:eastAsia="宋体"/>
        </w:rPr>
        <w:t>exploring start</w:t>
      </w:r>
      <w:r w:rsidR="00C11E6A">
        <w:rPr>
          <w:rFonts w:eastAsia="宋体" w:hint="eastAsia"/>
        </w:rPr>
        <w:t>s</w:t>
      </w:r>
      <w:r w:rsidR="00C11E6A">
        <w:rPr>
          <w:rFonts w:eastAsia="宋体" w:hint="eastAsia"/>
        </w:rPr>
        <w:t>）产生的。</w:t>
      </w:r>
      <w:r w:rsidR="008B5F12">
        <w:rPr>
          <w:rFonts w:eastAsia="宋体" w:hint="eastAsia"/>
        </w:rPr>
        <w:t>在这些假设下，蒙特卡洛法将对任意的</w:t>
      </w:r>
      <w:bookmarkStart w:id="7" w:name="OLE_LINK42"/>
      <w:bookmarkStart w:id="8" w:name="OLE_LINK43"/>
      <w:r w:rsidR="008B5F12" w:rsidRPr="00C03E7A">
        <w:rPr>
          <w:rFonts w:eastAsia="宋体"/>
        </w:rPr>
        <w:t>π</w:t>
      </w:r>
      <w:r w:rsidR="000E28C7">
        <w:rPr>
          <w:rFonts w:eastAsia="宋体" w:hint="eastAsia"/>
          <w:vertAlign w:val="subscript"/>
        </w:rPr>
        <w:t>k</w:t>
      </w:r>
      <w:bookmarkEnd w:id="7"/>
      <w:bookmarkEnd w:id="8"/>
      <w:r w:rsidR="008B5F12">
        <w:rPr>
          <w:rFonts w:eastAsia="宋体" w:hint="eastAsia"/>
        </w:rPr>
        <w:t>精确地计算</w:t>
      </w:r>
      <w:bookmarkStart w:id="9" w:name="OLE_LINK46"/>
      <w:bookmarkStart w:id="10" w:name="OLE_LINK47"/>
      <w:r w:rsidR="008B5F12">
        <w:rPr>
          <w:rFonts w:eastAsia="宋体" w:hint="eastAsia"/>
        </w:rPr>
        <w:t>q</w:t>
      </w:r>
      <w:r w:rsidR="008B5F12" w:rsidRPr="008B5F12">
        <w:rPr>
          <w:rFonts w:eastAsia="宋体"/>
          <w:vertAlign w:val="subscript"/>
        </w:rPr>
        <w:t>π</w:t>
      </w:r>
      <w:r w:rsidR="000E28C7">
        <w:rPr>
          <w:rFonts w:eastAsia="宋体" w:hint="eastAsia"/>
          <w:vertAlign w:val="subscript"/>
        </w:rPr>
        <w:t>k</w:t>
      </w:r>
      <w:bookmarkEnd w:id="9"/>
      <w:bookmarkEnd w:id="10"/>
      <w:r w:rsidR="008B5F12">
        <w:rPr>
          <w:rFonts w:eastAsia="宋体" w:hint="eastAsia"/>
        </w:rPr>
        <w:t>。</w:t>
      </w:r>
    </w:p>
    <w:p w:rsidR="006539EB" w:rsidRDefault="00CD2EAE" w:rsidP="006539EB">
      <w:pPr>
        <w:spacing w:before="192" w:after="192"/>
        <w:ind w:firstLine="480"/>
        <w:rPr>
          <w:rFonts w:eastAsia="宋体"/>
        </w:rPr>
      </w:pPr>
      <w:r>
        <w:rPr>
          <w:rFonts w:eastAsia="宋体" w:hint="eastAsia"/>
        </w:rPr>
        <w:t>策略改进是通过对当前值函数贪婪地制定策略实现的，这种情况下就获得了动作值函数，因此不需要模型来构建贪婪策略。对任意的动作值函数</w:t>
      </w:r>
      <w:r>
        <w:rPr>
          <w:rFonts w:eastAsia="宋体" w:hint="eastAsia"/>
        </w:rPr>
        <w:t>q</w:t>
      </w:r>
      <w:r>
        <w:rPr>
          <w:rFonts w:eastAsia="宋体" w:hint="eastAsia"/>
        </w:rPr>
        <w:t>，</w:t>
      </w:r>
      <w:r w:rsidR="00593B20">
        <w:rPr>
          <w:rFonts w:eastAsia="宋体" w:hint="eastAsia"/>
        </w:rPr>
        <w:t>对应的贪婪策略是对任意</w:t>
      </w:r>
      <w:r w:rsidR="00593B20">
        <w:rPr>
          <w:rFonts w:eastAsia="宋体" w:hint="eastAsia"/>
        </w:rPr>
        <w:t>s</w:t>
      </w:r>
      <w:r w:rsidR="00593B20" w:rsidRPr="00593B20">
        <w:rPr>
          <w:rFonts w:eastAsia="宋体" w:hint="eastAsia"/>
        </w:rPr>
        <w:t>∈</w:t>
      </w:r>
      <w:r w:rsidR="00593B20" w:rsidRPr="00593B20">
        <w:rPr>
          <w:rFonts w:eastAsia="宋体" w:hint="eastAsia"/>
        </w:rPr>
        <w:t>S</w:t>
      </w:r>
      <w:r w:rsidR="00593B20">
        <w:rPr>
          <w:rFonts w:eastAsia="宋体" w:hint="eastAsia"/>
        </w:rPr>
        <w:t>，可以确定性地选择使得动作值最大的动作的策略：</w:t>
      </w:r>
    </w:p>
    <w:p w:rsidR="00593B20" w:rsidRPr="00593B20" w:rsidRDefault="00FC6AA0" w:rsidP="00FC6AA0">
      <w:pPr>
        <w:pStyle w:val="af1"/>
      </w:pPr>
      <w:r>
        <w:rPr>
          <w:rFonts w:hint="eastAsia"/>
        </w:rPr>
        <w:tab/>
      </w:r>
      <w:r w:rsidRPr="00FC6AA0">
        <w:rPr>
          <w:position w:val="-12"/>
        </w:rPr>
        <w:object w:dxaOrig="2280" w:dyaOrig="360">
          <v:shape id="_x0000_i1026" type="#_x0000_t75" style="width:113.95pt;height:18.15pt" o:ole="">
            <v:imagedata r:id="rId19" o:title=""/>
          </v:shape>
          <o:OLEObject Type="Embed" ProgID="Equation.DSMT4" ShapeID="_x0000_i1026" DrawAspect="Content" ObjectID="_1632597505" r:id="rId20"/>
        </w:object>
      </w:r>
      <w:r>
        <w:rPr>
          <w:rFonts w:hint="eastAsia"/>
        </w:rPr>
        <w:tab/>
      </w:r>
      <w:r>
        <w:rPr>
          <w:rFonts w:hint="eastAsia"/>
        </w:rPr>
        <w:t>（</w:t>
      </w:r>
      <w:r>
        <w:rPr>
          <w:rFonts w:hint="eastAsia"/>
        </w:rPr>
        <w:t>1</w:t>
      </w:r>
      <w:r>
        <w:rPr>
          <w:rFonts w:hint="eastAsia"/>
        </w:rPr>
        <w:t>）</w:t>
      </w:r>
    </w:p>
    <w:p w:rsidR="006539EB" w:rsidRDefault="001E2B76" w:rsidP="006539EB">
      <w:pPr>
        <w:spacing w:before="192" w:after="192"/>
        <w:ind w:firstLine="480"/>
        <w:rPr>
          <w:rFonts w:eastAsia="宋体"/>
        </w:rPr>
      </w:pPr>
      <w:r>
        <w:rPr>
          <w:rFonts w:eastAsia="宋体" w:hint="eastAsia"/>
        </w:rPr>
        <w:t>然后通过构建每一个</w:t>
      </w:r>
      <w:r w:rsidRPr="00C03E7A">
        <w:rPr>
          <w:rFonts w:eastAsia="宋体"/>
        </w:rPr>
        <w:t>π</w:t>
      </w:r>
      <w:r>
        <w:rPr>
          <w:rFonts w:eastAsia="宋体" w:hint="eastAsia"/>
          <w:vertAlign w:val="subscript"/>
        </w:rPr>
        <w:t>k+1</w:t>
      </w:r>
      <w:r>
        <w:rPr>
          <w:rFonts w:eastAsia="宋体" w:hint="eastAsia"/>
        </w:rPr>
        <w:t>作为</w:t>
      </w:r>
      <w:r w:rsidR="009A5182">
        <w:rPr>
          <w:rFonts w:eastAsia="宋体" w:hint="eastAsia"/>
        </w:rPr>
        <w:t>q</w:t>
      </w:r>
      <w:r w:rsidR="009A5182" w:rsidRPr="008B5F12">
        <w:rPr>
          <w:rFonts w:eastAsia="宋体"/>
          <w:vertAlign w:val="subscript"/>
        </w:rPr>
        <w:t>π</w:t>
      </w:r>
      <w:r w:rsidR="009A5182">
        <w:rPr>
          <w:rFonts w:eastAsia="宋体" w:hint="eastAsia"/>
          <w:vertAlign w:val="subscript"/>
        </w:rPr>
        <w:t>k</w:t>
      </w:r>
      <w:r w:rsidR="009A5182">
        <w:rPr>
          <w:rFonts w:eastAsia="宋体" w:hint="eastAsia"/>
        </w:rPr>
        <w:t>的贪婪策略</w:t>
      </w:r>
      <w:r w:rsidR="00901EAB">
        <w:rPr>
          <w:rFonts w:eastAsia="宋体" w:hint="eastAsia"/>
        </w:rPr>
        <w:t>，将策略改进理论应用于</w:t>
      </w:r>
      <w:r w:rsidR="00901EAB" w:rsidRPr="00C03E7A">
        <w:rPr>
          <w:rFonts w:eastAsia="宋体"/>
        </w:rPr>
        <w:t>π</w:t>
      </w:r>
      <w:r w:rsidR="00901EAB">
        <w:rPr>
          <w:rFonts w:eastAsia="宋体" w:hint="eastAsia"/>
          <w:vertAlign w:val="subscript"/>
        </w:rPr>
        <w:t>k</w:t>
      </w:r>
      <w:r w:rsidR="00901EAB">
        <w:rPr>
          <w:rFonts w:eastAsia="宋体" w:hint="eastAsia"/>
        </w:rPr>
        <w:t>和</w:t>
      </w:r>
      <w:bookmarkStart w:id="11" w:name="OLE_LINK44"/>
      <w:bookmarkStart w:id="12" w:name="OLE_LINK45"/>
      <w:r w:rsidR="00901EAB" w:rsidRPr="00C03E7A">
        <w:rPr>
          <w:rFonts w:eastAsia="宋体"/>
        </w:rPr>
        <w:t>π</w:t>
      </w:r>
      <w:r w:rsidR="00901EAB">
        <w:rPr>
          <w:rFonts w:eastAsia="宋体" w:hint="eastAsia"/>
          <w:vertAlign w:val="subscript"/>
        </w:rPr>
        <w:t>k+1</w:t>
      </w:r>
      <w:bookmarkEnd w:id="11"/>
      <w:bookmarkEnd w:id="12"/>
      <w:r w:rsidR="00901EAB">
        <w:rPr>
          <w:rFonts w:eastAsia="宋体" w:hint="eastAsia"/>
        </w:rPr>
        <w:t>，因为</w:t>
      </w:r>
      <w:r w:rsidR="007C657E">
        <w:rPr>
          <w:rFonts w:eastAsia="宋体" w:hint="eastAsia"/>
        </w:rPr>
        <w:t>对于所有的</w:t>
      </w:r>
      <w:r w:rsidR="007C657E">
        <w:rPr>
          <w:rFonts w:eastAsia="宋体" w:hint="eastAsia"/>
        </w:rPr>
        <w:t>s</w:t>
      </w:r>
      <w:r w:rsidR="007C657E" w:rsidRPr="00593B20">
        <w:rPr>
          <w:rFonts w:eastAsia="宋体" w:hint="eastAsia"/>
        </w:rPr>
        <w:t>∈</w:t>
      </w:r>
      <w:r w:rsidR="007C657E" w:rsidRPr="00593B20">
        <w:rPr>
          <w:rFonts w:eastAsia="宋体" w:hint="eastAsia"/>
        </w:rPr>
        <w:t>S</w:t>
      </w:r>
      <w:r w:rsidR="007C657E">
        <w:rPr>
          <w:rFonts w:eastAsia="宋体" w:hint="eastAsia"/>
        </w:rPr>
        <w:t>，</w:t>
      </w:r>
    </w:p>
    <w:p w:rsidR="00FC6AA0" w:rsidRPr="00705DBC" w:rsidRDefault="00705DBC" w:rsidP="00705DBC">
      <w:pPr>
        <w:pStyle w:val="af1"/>
      </w:pPr>
      <w:r>
        <w:rPr>
          <w:rFonts w:hint="eastAsia"/>
        </w:rPr>
        <w:tab/>
      </w:r>
      <w:r w:rsidRPr="00705DBC">
        <w:rPr>
          <w:position w:val="-88"/>
        </w:rPr>
        <w:object w:dxaOrig="4000" w:dyaOrig="1880">
          <v:shape id="_x0000_i1027" type="#_x0000_t75" style="width:199.7pt;height:93.9pt" o:ole="">
            <v:imagedata r:id="rId21" o:title=""/>
          </v:shape>
          <o:OLEObject Type="Embed" ProgID="Equation.DSMT4" ShapeID="_x0000_i1027" DrawAspect="Content" ObjectID="_1632597506" r:id="rId22"/>
        </w:object>
      </w:r>
    </w:p>
    <w:p w:rsidR="00FC6AA0" w:rsidRDefault="00383B34" w:rsidP="006539EB">
      <w:pPr>
        <w:spacing w:before="192" w:after="192"/>
        <w:ind w:firstLine="480"/>
        <w:rPr>
          <w:rFonts w:eastAsia="宋体"/>
        </w:rPr>
      </w:pPr>
      <w:r>
        <w:rPr>
          <w:rFonts w:eastAsia="宋体" w:hint="eastAsia"/>
        </w:rPr>
        <w:t>正如前面的章节中讨论的那样，</w:t>
      </w:r>
      <w:r w:rsidR="00794BE8">
        <w:rPr>
          <w:rFonts w:eastAsia="宋体" w:hint="eastAsia"/>
        </w:rPr>
        <w:t>策略改进理论保证了</w:t>
      </w:r>
      <w:r w:rsidR="00794BE8" w:rsidRPr="00C03E7A">
        <w:rPr>
          <w:rFonts w:eastAsia="宋体"/>
        </w:rPr>
        <w:t>π</w:t>
      </w:r>
      <w:r w:rsidR="00794BE8">
        <w:rPr>
          <w:rFonts w:eastAsia="宋体" w:hint="eastAsia"/>
          <w:vertAlign w:val="subscript"/>
        </w:rPr>
        <w:t>k+1</w:t>
      </w:r>
      <w:r w:rsidR="00794BE8">
        <w:rPr>
          <w:rFonts w:eastAsia="宋体" w:hint="eastAsia"/>
        </w:rPr>
        <w:t>一律不劣于</w:t>
      </w:r>
      <w:r w:rsidR="00794BE8" w:rsidRPr="00C03E7A">
        <w:rPr>
          <w:rFonts w:eastAsia="宋体"/>
        </w:rPr>
        <w:t>π</w:t>
      </w:r>
      <w:r w:rsidR="00794BE8">
        <w:rPr>
          <w:rFonts w:eastAsia="宋体" w:hint="eastAsia"/>
          <w:vertAlign w:val="subscript"/>
        </w:rPr>
        <w:t>k</w:t>
      </w:r>
      <w:r w:rsidR="00794BE8">
        <w:rPr>
          <w:rFonts w:eastAsia="宋体" w:hint="eastAsia"/>
        </w:rPr>
        <w:t>，</w:t>
      </w:r>
      <w:r w:rsidR="00C71709">
        <w:rPr>
          <w:rFonts w:eastAsia="宋体" w:hint="eastAsia"/>
        </w:rPr>
        <w:t>或当两者都已经是最优策略时就一样好，这又保证了整个过程收敛到最优策略和最优值函数，通过这种方式，</w:t>
      </w:r>
      <w:r w:rsidR="00604BE5">
        <w:rPr>
          <w:rFonts w:eastAsia="宋体" w:hint="eastAsia"/>
        </w:rPr>
        <w:t>蒙特卡洛法可以在仅给定采样片段且没有环境动态知识的情况下，用于寻找最优策略。</w:t>
      </w:r>
    </w:p>
    <w:p w:rsidR="00DE40B6" w:rsidRDefault="006004D3" w:rsidP="006539EB">
      <w:pPr>
        <w:spacing w:before="192" w:after="192"/>
        <w:ind w:firstLine="480"/>
        <w:rPr>
          <w:rFonts w:eastAsia="宋体"/>
        </w:rPr>
      </w:pPr>
      <w:r>
        <w:rPr>
          <w:rFonts w:eastAsia="宋体" w:hint="eastAsia"/>
        </w:rPr>
        <w:t>为了简单地获得蒙特卡洛法的收敛性保证，这里我们做了两个不太可能实现的假设，一个是片段具有起始点探索，另一个是</w:t>
      </w:r>
      <w:r w:rsidR="00973AD7">
        <w:rPr>
          <w:rFonts w:eastAsia="宋体" w:hint="eastAsia"/>
        </w:rPr>
        <w:t>可以进行无限次策略评估。</w:t>
      </w:r>
      <w:r w:rsidR="00B51AE3" w:rsidRPr="00B51AE3">
        <w:rPr>
          <w:rFonts w:eastAsia="宋体" w:hint="eastAsia"/>
        </w:rPr>
        <w:t>为了得到一个实用的算法，我们必须去掉这两个假设。我们把对第一个假设的考虑推迟到本章后面</w:t>
      </w:r>
      <w:r w:rsidR="00216551">
        <w:rPr>
          <w:rFonts w:eastAsia="宋体" w:hint="eastAsia"/>
        </w:rPr>
        <w:t>。</w:t>
      </w:r>
    </w:p>
    <w:p w:rsidR="00216551" w:rsidRDefault="006C6EDF" w:rsidP="006539EB">
      <w:pPr>
        <w:spacing w:before="192" w:after="192"/>
        <w:ind w:firstLine="480"/>
        <w:rPr>
          <w:rFonts w:eastAsia="宋体"/>
        </w:rPr>
      </w:pPr>
      <w:r>
        <w:rPr>
          <w:rFonts w:eastAsia="宋体" w:hint="eastAsia"/>
        </w:rPr>
        <w:t>现在我们关注的假设是策略评估运行在无限次片段上，这个假设相对容易移除</w:t>
      </w:r>
      <w:r w:rsidR="00156DC7">
        <w:rPr>
          <w:rFonts w:eastAsia="宋体" w:hint="eastAsia"/>
        </w:rPr>
        <w:t>。实际上，</w:t>
      </w:r>
      <w:r w:rsidR="00156DC7" w:rsidRPr="00156DC7">
        <w:rPr>
          <w:rFonts w:eastAsia="宋体" w:hint="eastAsia"/>
        </w:rPr>
        <w:t>同样的问题也</w:t>
      </w:r>
      <w:r w:rsidR="007A51FF">
        <w:rPr>
          <w:rFonts w:eastAsia="宋体" w:hint="eastAsia"/>
        </w:rPr>
        <w:t>会</w:t>
      </w:r>
      <w:r w:rsidR="00156DC7" w:rsidRPr="00156DC7">
        <w:rPr>
          <w:rFonts w:eastAsia="宋体" w:hint="eastAsia"/>
        </w:rPr>
        <w:t>出现在经典的</w:t>
      </w:r>
      <w:r w:rsidR="00156DC7" w:rsidRPr="00156DC7">
        <w:rPr>
          <w:rFonts w:eastAsia="宋体"/>
        </w:rPr>
        <w:t>DP</w:t>
      </w:r>
      <w:r w:rsidR="00A801CE">
        <w:rPr>
          <w:rFonts w:eastAsia="宋体" w:hint="eastAsia"/>
        </w:rPr>
        <w:t>方法中，比如迭代策略评估，它也只渐进地收敛于真实</w:t>
      </w:r>
      <w:r w:rsidR="00156DC7" w:rsidRPr="00156DC7">
        <w:rPr>
          <w:rFonts w:eastAsia="宋体" w:hint="eastAsia"/>
        </w:rPr>
        <w:t>值函数</w:t>
      </w:r>
      <w:r w:rsidR="00033580">
        <w:rPr>
          <w:rFonts w:eastAsia="宋体" w:hint="eastAsia"/>
        </w:rPr>
        <w:t>，</w:t>
      </w:r>
      <w:r w:rsidR="00290ED5">
        <w:rPr>
          <w:rFonts w:eastAsia="宋体" w:hint="eastAsia"/>
        </w:rPr>
        <w:t>对于</w:t>
      </w:r>
      <w:r w:rsidR="00290ED5">
        <w:rPr>
          <w:rFonts w:eastAsia="宋体" w:hint="eastAsia"/>
        </w:rPr>
        <w:t>DP</w:t>
      </w:r>
      <w:r w:rsidR="00290ED5">
        <w:rPr>
          <w:rFonts w:eastAsia="宋体" w:hint="eastAsia"/>
        </w:rPr>
        <w:t>和</w:t>
      </w:r>
      <w:r w:rsidR="00290ED5">
        <w:rPr>
          <w:rFonts w:eastAsia="宋体" w:hint="eastAsia"/>
        </w:rPr>
        <w:t>MC</w:t>
      </w:r>
      <w:r w:rsidR="00290ED5">
        <w:rPr>
          <w:rFonts w:eastAsia="宋体" w:hint="eastAsia"/>
        </w:rPr>
        <w:t>可以有两种方法解决这个问题</w:t>
      </w:r>
      <w:r w:rsidR="00837BEF">
        <w:rPr>
          <w:rFonts w:eastAsia="宋体" w:hint="eastAsia"/>
        </w:rPr>
        <w:t>。一种是</w:t>
      </w:r>
      <w:r w:rsidR="00854C7C">
        <w:rPr>
          <w:rFonts w:eastAsia="宋体" w:hint="eastAsia"/>
        </w:rPr>
        <w:t>坚持每一次策略评估中逼近</w:t>
      </w:r>
      <w:bookmarkStart w:id="13" w:name="OLE_LINK48"/>
      <w:bookmarkStart w:id="14" w:name="OLE_LINK49"/>
      <w:r w:rsidR="00854C7C">
        <w:rPr>
          <w:rFonts w:eastAsia="宋体" w:hint="eastAsia"/>
        </w:rPr>
        <w:t>q</w:t>
      </w:r>
      <w:r w:rsidR="00854C7C" w:rsidRPr="008B5F12">
        <w:rPr>
          <w:rFonts w:eastAsia="宋体"/>
          <w:vertAlign w:val="subscript"/>
        </w:rPr>
        <w:t>π</w:t>
      </w:r>
      <w:r w:rsidR="00854C7C">
        <w:rPr>
          <w:rFonts w:eastAsia="宋体" w:hint="eastAsia"/>
          <w:vertAlign w:val="subscript"/>
        </w:rPr>
        <w:t>k</w:t>
      </w:r>
      <w:bookmarkEnd w:id="13"/>
      <w:bookmarkEnd w:id="14"/>
      <w:r w:rsidR="00854C7C">
        <w:rPr>
          <w:rFonts w:eastAsia="宋体" w:hint="eastAsia"/>
        </w:rPr>
        <w:t>的观点</w:t>
      </w:r>
      <w:r w:rsidR="00E64171">
        <w:rPr>
          <w:rFonts w:eastAsia="宋体" w:hint="eastAsia"/>
        </w:rPr>
        <w:t>，</w:t>
      </w:r>
      <w:r w:rsidR="00A20D70">
        <w:rPr>
          <w:rFonts w:eastAsia="宋体" w:hint="eastAsia"/>
        </w:rPr>
        <w:t>通过测量和假设来获得估计误差的大小和概率的界限，然后在每次策略</w:t>
      </w:r>
      <w:r w:rsidR="00601589">
        <w:rPr>
          <w:rFonts w:eastAsia="宋体" w:hint="eastAsia"/>
        </w:rPr>
        <w:t>评估期间采取足够的步数</w:t>
      </w:r>
      <w:r w:rsidR="00E64171" w:rsidRPr="00E64171">
        <w:rPr>
          <w:rFonts w:eastAsia="宋体" w:hint="eastAsia"/>
        </w:rPr>
        <w:t>来确保这些界限足够小。这种方法可能完全令人满</w:t>
      </w:r>
      <w:r w:rsidR="00E64171" w:rsidRPr="00E64171">
        <w:rPr>
          <w:rFonts w:eastAsia="宋体" w:hint="eastAsia"/>
        </w:rPr>
        <w:lastRenderedPageBreak/>
        <w:t>意，因为它在某种程度上保</w:t>
      </w:r>
      <w:r w:rsidR="001163DF">
        <w:rPr>
          <w:rFonts w:eastAsia="宋体" w:hint="eastAsia"/>
        </w:rPr>
        <w:t>证了正确的收敛。然而，除了最小的问题之外，它还可能需要太多的片段</w:t>
      </w:r>
      <w:r w:rsidR="00E64171" w:rsidRPr="00E64171">
        <w:rPr>
          <w:rFonts w:eastAsia="宋体" w:hint="eastAsia"/>
        </w:rPr>
        <w:t>才能在实践中发挥作用</w:t>
      </w:r>
      <w:r w:rsidR="00B80EE0">
        <w:rPr>
          <w:rFonts w:eastAsia="宋体" w:hint="eastAsia"/>
        </w:rPr>
        <w:t>。</w:t>
      </w:r>
    </w:p>
    <w:p w:rsidR="00B80EE0" w:rsidRDefault="006F63AB" w:rsidP="00D6573A">
      <w:pPr>
        <w:spacing w:before="192" w:after="192"/>
        <w:ind w:firstLine="480"/>
        <w:rPr>
          <w:rFonts w:eastAsia="宋体"/>
        </w:rPr>
      </w:pPr>
      <w:r>
        <w:rPr>
          <w:rFonts w:eastAsia="宋体" w:hint="eastAsia"/>
        </w:rPr>
        <w:t>还有一种方法可以避免策略</w:t>
      </w:r>
      <w:r w:rsidR="00F30C4D">
        <w:rPr>
          <w:rFonts w:eastAsia="宋体" w:hint="eastAsia"/>
        </w:rPr>
        <w:t>评估在名义上所需的无限个片段</w:t>
      </w:r>
      <w:r w:rsidR="00D6573A" w:rsidRPr="00D6573A">
        <w:rPr>
          <w:rFonts w:eastAsia="宋体" w:hint="eastAsia"/>
        </w:rPr>
        <w:t>，</w:t>
      </w:r>
      <w:r w:rsidR="00094F26">
        <w:rPr>
          <w:rFonts w:eastAsia="宋体" w:hint="eastAsia"/>
        </w:rPr>
        <w:t>在返回到策略</w:t>
      </w:r>
      <w:r w:rsidR="002A39BE">
        <w:rPr>
          <w:rFonts w:eastAsia="宋体" w:hint="eastAsia"/>
        </w:rPr>
        <w:t>改进之前</w:t>
      </w:r>
      <w:r w:rsidR="00035E7D">
        <w:rPr>
          <w:rFonts w:eastAsia="宋体" w:hint="eastAsia"/>
        </w:rPr>
        <w:t>不再</w:t>
      </w:r>
      <w:r w:rsidR="002A39BE">
        <w:rPr>
          <w:rFonts w:eastAsia="宋体" w:hint="eastAsia"/>
        </w:rPr>
        <w:t>试图完成策略评估，</w:t>
      </w:r>
      <w:r w:rsidR="00035E7D">
        <w:rPr>
          <w:rFonts w:eastAsia="宋体" w:hint="eastAsia"/>
        </w:rPr>
        <w:t>而是在每一评估步将值函数移向</w:t>
      </w:r>
      <w:r w:rsidR="00035E7D">
        <w:rPr>
          <w:rFonts w:eastAsia="宋体" w:hint="eastAsia"/>
        </w:rPr>
        <w:t>q</w:t>
      </w:r>
      <w:r w:rsidR="00035E7D" w:rsidRPr="008B5F12">
        <w:rPr>
          <w:rFonts w:eastAsia="宋体"/>
          <w:vertAlign w:val="subscript"/>
        </w:rPr>
        <w:t>π</w:t>
      </w:r>
      <w:r w:rsidR="00035E7D">
        <w:rPr>
          <w:rFonts w:eastAsia="宋体" w:hint="eastAsia"/>
          <w:vertAlign w:val="subscript"/>
        </w:rPr>
        <w:t>k</w:t>
      </w:r>
      <w:r w:rsidR="00035E7D">
        <w:rPr>
          <w:rFonts w:eastAsia="宋体" w:hint="eastAsia"/>
        </w:rPr>
        <w:t>，</w:t>
      </w:r>
      <w:r w:rsidR="00E6031D">
        <w:rPr>
          <w:rFonts w:eastAsia="宋体" w:hint="eastAsia"/>
        </w:rPr>
        <w:t>同时也不期望能真正接近目标，除非经历过很多步，当第一次介绍</w:t>
      </w:r>
      <w:r w:rsidR="006A678B">
        <w:rPr>
          <w:rFonts w:eastAsia="宋体" w:hint="eastAsia"/>
        </w:rPr>
        <w:t>GPI</w:t>
      </w:r>
      <w:r w:rsidR="006A678B">
        <w:rPr>
          <w:rFonts w:eastAsia="宋体" w:hint="eastAsia"/>
        </w:rPr>
        <w:t>时也利用了该思想</w:t>
      </w:r>
      <w:r w:rsidR="00350BD6">
        <w:rPr>
          <w:rFonts w:eastAsia="宋体" w:hint="eastAsia"/>
        </w:rPr>
        <w:t>，这种思想的一种极端方式就是值迭代，在每一步策略改进之间只进行一次迭代策略评估，而对于“</w:t>
      </w:r>
      <w:r w:rsidR="00350BD6">
        <w:rPr>
          <w:rFonts w:eastAsia="宋体" w:hint="eastAsia"/>
        </w:rPr>
        <w:t>in place</w:t>
      </w:r>
      <w:r w:rsidR="00350BD6">
        <w:rPr>
          <w:rFonts w:eastAsia="宋体" w:hint="eastAsia"/>
        </w:rPr>
        <w:t>”版本的值迭代则更加极端，</w:t>
      </w:r>
      <w:r w:rsidR="005F11B0">
        <w:rPr>
          <w:rFonts w:eastAsia="宋体" w:hint="eastAsia"/>
        </w:rPr>
        <w:t>对于单个状态，交替使用改进和评估步骤。</w:t>
      </w:r>
    </w:p>
    <w:p w:rsidR="005F11B0" w:rsidRDefault="005845C8" w:rsidP="00D6573A">
      <w:pPr>
        <w:spacing w:before="192" w:after="192"/>
        <w:ind w:firstLine="480"/>
        <w:rPr>
          <w:rFonts w:eastAsia="宋体"/>
        </w:rPr>
      </w:pPr>
      <w:r>
        <w:rPr>
          <w:rFonts w:eastAsia="宋体" w:hint="eastAsia"/>
        </w:rPr>
        <w:t>对于蒙特卡洛策略迭代，可以很自然地在逐个片段的基础上交替执行评估和改进，每一片段之后，使用观察到的回报评估策略，然后改进片段中所有访问到的状态上的策略</w:t>
      </w:r>
      <w:r w:rsidR="00FC72C3">
        <w:rPr>
          <w:rFonts w:eastAsia="宋体" w:hint="eastAsia"/>
        </w:rPr>
        <w:t>。下面给出了一种完整的简单算法</w:t>
      </w:r>
      <w:r w:rsidR="00FC72C3">
        <w:rPr>
          <w:rFonts w:eastAsia="宋体" w:hint="eastAsia"/>
        </w:rPr>
        <w:t>-</w:t>
      </w:r>
      <w:r w:rsidR="00FC72C3">
        <w:rPr>
          <w:rFonts w:eastAsia="宋体" w:hint="eastAsia"/>
        </w:rPr>
        <w:t>蒙特卡洛</w:t>
      </w:r>
      <w:r w:rsidR="00FC72C3">
        <w:rPr>
          <w:rFonts w:eastAsia="宋体" w:hint="eastAsia"/>
        </w:rPr>
        <w:t>ES</w:t>
      </w:r>
      <w:r w:rsidR="00FC72C3">
        <w:rPr>
          <w:rFonts w:eastAsia="宋体" w:hint="eastAsia"/>
        </w:rPr>
        <w:t>（</w:t>
      </w:r>
      <w:r w:rsidR="00192354">
        <w:rPr>
          <w:rFonts w:eastAsia="宋体" w:hint="eastAsia"/>
        </w:rPr>
        <w:t>带有初始探索的蒙特卡洛</w:t>
      </w:r>
      <w:r w:rsidR="00FC72C3">
        <w:rPr>
          <w:rFonts w:eastAsia="宋体" w:hint="eastAsia"/>
        </w:rPr>
        <w:t>）</w:t>
      </w:r>
      <w:r w:rsidR="00A96552">
        <w:rPr>
          <w:rFonts w:eastAsia="宋体" w:hint="eastAsia"/>
        </w:rPr>
        <w:t>。</w:t>
      </w:r>
    </w:p>
    <w:p w:rsidR="00A96552" w:rsidRPr="00A96552" w:rsidRDefault="00A96552" w:rsidP="00A96552">
      <w:pPr>
        <w:pStyle w:val="afff9"/>
        <w:rPr>
          <w:rFonts w:eastAsia="宋体"/>
        </w:rPr>
      </w:pPr>
      <w:r>
        <w:drawing>
          <wp:inline distT="0" distB="0" distL="0" distR="0" wp14:anchorId="3B858B97" wp14:editId="0D48EAB6">
            <wp:extent cx="5486400" cy="29317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86400" cy="2931795"/>
                    </a:xfrm>
                    <a:prstGeom prst="rect">
                      <a:avLst/>
                    </a:prstGeom>
                  </pic:spPr>
                </pic:pic>
              </a:graphicData>
            </a:graphic>
          </wp:inline>
        </w:drawing>
      </w:r>
    </w:p>
    <w:p w:rsidR="006A1913" w:rsidRDefault="00612C17" w:rsidP="00506C54">
      <w:pPr>
        <w:pStyle w:val="2"/>
      </w:pPr>
      <w:r>
        <w:rPr>
          <w:rFonts w:hint="eastAsia"/>
        </w:rPr>
        <w:t>不带初始探索的蒙特卡洛控制</w:t>
      </w:r>
    </w:p>
    <w:p w:rsidR="005A1359" w:rsidRDefault="005A1359" w:rsidP="00713F42">
      <w:pPr>
        <w:spacing w:before="192" w:after="192"/>
        <w:ind w:firstLine="480"/>
        <w:rPr>
          <w:rFonts w:eastAsiaTheme="minorEastAsia"/>
        </w:rPr>
      </w:pPr>
      <w:r>
        <w:rPr>
          <w:rFonts w:eastAsiaTheme="minorEastAsia" w:hint="eastAsia"/>
        </w:rPr>
        <w:t>如何才能避免像初始探索这种不切实际的假设呢？</w:t>
      </w:r>
      <w:r w:rsidR="00635D47">
        <w:rPr>
          <w:rFonts w:eastAsiaTheme="minorEastAsia" w:hint="eastAsia"/>
        </w:rPr>
        <w:t>确保所有动作</w:t>
      </w:r>
      <w:r w:rsidR="00906CC3">
        <w:rPr>
          <w:rFonts w:eastAsiaTheme="minorEastAsia" w:hint="eastAsia"/>
        </w:rPr>
        <w:t>都被选择无限次</w:t>
      </w:r>
      <w:r w:rsidR="00761350">
        <w:rPr>
          <w:rFonts w:eastAsiaTheme="minorEastAsia" w:hint="eastAsia"/>
        </w:rPr>
        <w:t>的唯一通用方法是让代理持续选择</w:t>
      </w:r>
      <w:r w:rsidR="00713F42">
        <w:rPr>
          <w:rFonts w:eastAsiaTheme="minorEastAsia" w:hint="eastAsia"/>
        </w:rPr>
        <w:t>，有两种方法可以保证这一点。也就是所谓的在策略（</w:t>
      </w:r>
      <w:r w:rsidR="00713F42" w:rsidRPr="00713F42">
        <w:rPr>
          <w:rFonts w:eastAsiaTheme="minorEastAsia"/>
        </w:rPr>
        <w:t>on-policy</w:t>
      </w:r>
      <w:r w:rsidR="00713F42">
        <w:rPr>
          <w:rFonts w:eastAsiaTheme="minorEastAsia" w:hint="eastAsia"/>
        </w:rPr>
        <w:t>）方法和离策略（</w:t>
      </w:r>
      <w:r w:rsidR="00713F42">
        <w:rPr>
          <w:rFonts w:eastAsiaTheme="minorEastAsia" w:hint="eastAsia"/>
        </w:rPr>
        <w:t>off-</w:t>
      </w:r>
      <w:r w:rsidR="00713F42" w:rsidRPr="00713F42">
        <w:rPr>
          <w:rFonts w:eastAsiaTheme="minorEastAsia"/>
        </w:rPr>
        <w:t>policy</w:t>
      </w:r>
      <w:r w:rsidR="00713F42">
        <w:rPr>
          <w:rFonts w:eastAsiaTheme="minorEastAsia" w:hint="eastAsia"/>
        </w:rPr>
        <w:t>）方法</w:t>
      </w:r>
      <w:r w:rsidR="00A532C5">
        <w:rPr>
          <w:rFonts w:eastAsiaTheme="minorEastAsia" w:hint="eastAsia"/>
        </w:rPr>
        <w:t>。</w:t>
      </w:r>
      <w:r w:rsidR="000E3B37">
        <w:rPr>
          <w:rFonts w:eastAsiaTheme="minorEastAsia" w:hint="eastAsia"/>
        </w:rPr>
        <w:t>在策略方法</w:t>
      </w:r>
      <w:r w:rsidR="000E3B37" w:rsidRPr="000E3B37">
        <w:rPr>
          <w:rFonts w:eastAsiaTheme="minorEastAsia" w:hint="eastAsia"/>
        </w:rPr>
        <w:t>尝试评估或改进用于决策的策略</w:t>
      </w:r>
      <w:r w:rsidR="000E3B37">
        <w:rPr>
          <w:rFonts w:eastAsiaTheme="minorEastAsia" w:hint="eastAsia"/>
        </w:rPr>
        <w:t>，而离策略用于评估或改进与生成数据的策略不同的策略</w:t>
      </w:r>
      <w:r w:rsidR="0008336B">
        <w:rPr>
          <w:rFonts w:eastAsiaTheme="minorEastAsia" w:hint="eastAsia"/>
        </w:rPr>
        <w:t>。</w:t>
      </w:r>
      <w:r w:rsidR="00EF013D" w:rsidRPr="00EF013D">
        <w:rPr>
          <w:rFonts w:eastAsiaTheme="minorEastAsia" w:hint="eastAsia"/>
        </w:rPr>
        <w:t>上述蒙特卡罗</w:t>
      </w:r>
      <w:r w:rsidR="00EF013D" w:rsidRPr="00EF013D">
        <w:rPr>
          <w:rFonts w:eastAsiaTheme="minorEastAsia"/>
        </w:rPr>
        <w:t>ES</w:t>
      </w:r>
      <w:r w:rsidR="00EF013D" w:rsidRPr="00EF013D">
        <w:rPr>
          <w:rFonts w:eastAsiaTheme="minorEastAsia" w:hint="eastAsia"/>
        </w:rPr>
        <w:t>是一种基于</w:t>
      </w:r>
      <w:r w:rsidR="00694F99">
        <w:rPr>
          <w:rFonts w:eastAsiaTheme="minorEastAsia" w:hint="eastAsia"/>
        </w:rPr>
        <w:t>在</w:t>
      </w:r>
      <w:r w:rsidR="00EF013D" w:rsidRPr="00EF013D">
        <w:rPr>
          <w:rFonts w:eastAsiaTheme="minorEastAsia" w:hint="eastAsia"/>
        </w:rPr>
        <w:t>策略的方法</w:t>
      </w:r>
      <w:r w:rsidR="002541F2">
        <w:rPr>
          <w:rFonts w:eastAsiaTheme="minorEastAsia" w:hint="eastAsia"/>
        </w:rPr>
        <w:t>，</w:t>
      </w:r>
      <w:r w:rsidR="002541F2" w:rsidRPr="002541F2">
        <w:rPr>
          <w:rFonts w:eastAsiaTheme="minorEastAsia" w:hint="eastAsia"/>
        </w:rPr>
        <w:t>在本节中，我们将展示如何在不使用不切实际的</w:t>
      </w:r>
      <w:r w:rsidR="000F762D">
        <w:rPr>
          <w:rFonts w:eastAsiaTheme="minorEastAsia" w:hint="eastAsia"/>
        </w:rPr>
        <w:t>初始探索</w:t>
      </w:r>
      <w:r w:rsidR="0095309B">
        <w:rPr>
          <w:rFonts w:eastAsiaTheme="minorEastAsia" w:hint="eastAsia"/>
        </w:rPr>
        <w:t>假设的情况下，设计在</w:t>
      </w:r>
      <w:r w:rsidR="002541F2" w:rsidRPr="002541F2">
        <w:rPr>
          <w:rFonts w:eastAsiaTheme="minorEastAsia" w:hint="eastAsia"/>
        </w:rPr>
        <w:t>策略的蒙特卡罗控制方法</w:t>
      </w:r>
      <w:r w:rsidR="006167D7">
        <w:rPr>
          <w:rFonts w:eastAsiaTheme="minorEastAsia" w:hint="eastAsia"/>
        </w:rPr>
        <w:t>。</w:t>
      </w:r>
    </w:p>
    <w:p w:rsidR="005A1359" w:rsidRDefault="0012596A" w:rsidP="00AF0C46">
      <w:pPr>
        <w:spacing w:before="192" w:after="192"/>
        <w:ind w:firstLine="480"/>
        <w:rPr>
          <w:rFonts w:eastAsiaTheme="minorEastAsia"/>
        </w:rPr>
      </w:pPr>
      <w:r>
        <w:rPr>
          <w:rFonts w:eastAsiaTheme="minorEastAsia" w:hint="eastAsia"/>
        </w:rPr>
        <w:t>在在策略控制方法中，策略通常是</w:t>
      </w:r>
      <w:r w:rsidRPr="005E2152">
        <w:rPr>
          <w:rFonts w:eastAsiaTheme="minorEastAsia" w:hint="eastAsia"/>
          <w:color w:val="FF0000"/>
        </w:rPr>
        <w:t>不确定的</w:t>
      </w:r>
      <w:r>
        <w:rPr>
          <w:rFonts w:eastAsiaTheme="minorEastAsia" w:hint="eastAsia"/>
        </w:rPr>
        <w:t>（</w:t>
      </w:r>
      <w:r>
        <w:rPr>
          <w:rFonts w:eastAsiaTheme="minorEastAsia" w:hint="eastAsia"/>
        </w:rPr>
        <w:t>soft</w:t>
      </w:r>
      <w:r>
        <w:rPr>
          <w:rFonts w:eastAsiaTheme="minorEastAsia" w:hint="eastAsia"/>
        </w:rPr>
        <w:t>）</w:t>
      </w:r>
      <w:r w:rsidR="005E2152">
        <w:rPr>
          <w:rFonts w:eastAsiaTheme="minorEastAsia" w:hint="eastAsia"/>
        </w:rPr>
        <w:t>，即对于所有的状态</w:t>
      </w:r>
      <w:r w:rsidR="005E2152">
        <w:rPr>
          <w:rFonts w:eastAsiaTheme="minorEastAsia" w:hint="eastAsia"/>
        </w:rPr>
        <w:t>s</w:t>
      </w:r>
      <w:bookmarkStart w:id="15" w:name="OLE_LINK50"/>
      <w:bookmarkStart w:id="16" w:name="OLE_LINK51"/>
      <w:r w:rsidR="005E2152" w:rsidRPr="005E2152">
        <w:rPr>
          <w:rFonts w:ascii="宋体" w:eastAsia="宋体" w:hAnsi="宋体" w:cs="宋体" w:hint="eastAsia"/>
        </w:rPr>
        <w:t>∈</w:t>
      </w:r>
      <w:bookmarkEnd w:id="15"/>
      <w:bookmarkEnd w:id="16"/>
      <w:r w:rsidR="005E2152">
        <w:rPr>
          <w:rFonts w:eastAsiaTheme="minorEastAsia" w:hint="eastAsia"/>
        </w:rPr>
        <w:t>S</w:t>
      </w:r>
      <w:r w:rsidR="005E2152">
        <w:rPr>
          <w:rFonts w:eastAsiaTheme="minorEastAsia" w:hint="eastAsia"/>
        </w:rPr>
        <w:t>和所</w:t>
      </w:r>
      <w:r w:rsidR="005E2152">
        <w:rPr>
          <w:rFonts w:eastAsiaTheme="minorEastAsia" w:hint="eastAsia"/>
        </w:rPr>
        <w:lastRenderedPageBreak/>
        <w:t>有的动作</w:t>
      </w:r>
      <w:r w:rsidR="005E2152">
        <w:rPr>
          <w:rFonts w:eastAsiaTheme="minorEastAsia" w:hint="eastAsia"/>
        </w:rPr>
        <w:t>a</w:t>
      </w:r>
      <w:r w:rsidR="005E2152" w:rsidRPr="005E2152">
        <w:rPr>
          <w:rFonts w:ascii="宋体" w:eastAsia="宋体" w:hAnsi="宋体" w:cs="宋体" w:hint="eastAsia"/>
        </w:rPr>
        <w:t>∈</w:t>
      </w:r>
      <w:r w:rsidR="005E2152">
        <w:rPr>
          <w:rFonts w:eastAsiaTheme="minorEastAsia" w:hint="eastAsia"/>
        </w:rPr>
        <w:t>A</w:t>
      </w:r>
      <w:r w:rsidR="005E2152">
        <w:rPr>
          <w:rFonts w:eastAsiaTheme="minorEastAsia" w:hint="eastAsia"/>
        </w:rPr>
        <w:t>，都有</w:t>
      </w:r>
      <w:r w:rsidR="00A4387E" w:rsidRPr="00A4387E">
        <w:rPr>
          <w:rFonts w:eastAsiaTheme="minorEastAsia"/>
        </w:rPr>
        <w:t>π</w:t>
      </w:r>
      <w:r w:rsidR="00A4387E">
        <w:rPr>
          <w:rFonts w:eastAsiaTheme="minorEastAsia" w:hint="eastAsia"/>
        </w:rPr>
        <w:t>(a|s)&gt;0</w:t>
      </w:r>
      <w:r w:rsidR="0041499B">
        <w:rPr>
          <w:rFonts w:eastAsiaTheme="minorEastAsia" w:hint="eastAsia"/>
        </w:rPr>
        <w:t>，</w:t>
      </w:r>
      <w:r w:rsidR="008F304F">
        <w:rPr>
          <w:rFonts w:eastAsiaTheme="minorEastAsia" w:hint="eastAsia"/>
        </w:rPr>
        <w:t>但会逐渐向确定性最优策略靠拢。</w:t>
      </w:r>
      <w:r w:rsidR="008F304F" w:rsidRPr="008F304F">
        <w:rPr>
          <w:rFonts w:eastAsiaTheme="minorEastAsia" w:hint="eastAsia"/>
        </w:rPr>
        <w:t>我们在本节中介绍的</w:t>
      </w:r>
      <w:r w:rsidR="00D849B6">
        <w:rPr>
          <w:rFonts w:eastAsiaTheme="minorEastAsia" w:hint="eastAsia"/>
        </w:rPr>
        <w:t>在策略方法使用</w:t>
      </w:r>
      <w:r w:rsidR="00D849B6" w:rsidRPr="00D849B6">
        <w:rPr>
          <w:rFonts w:eastAsiaTheme="minorEastAsia"/>
        </w:rPr>
        <w:t>ε</w:t>
      </w:r>
      <w:r w:rsidR="008F304F" w:rsidRPr="008F304F">
        <w:rPr>
          <w:rFonts w:eastAsiaTheme="minorEastAsia"/>
        </w:rPr>
        <w:t>-</w:t>
      </w:r>
      <w:r w:rsidR="00D849B6">
        <w:rPr>
          <w:rFonts w:eastAsiaTheme="minorEastAsia" w:hint="eastAsia"/>
        </w:rPr>
        <w:t>贪婪策略</w:t>
      </w:r>
      <w:r w:rsidR="00612F56">
        <w:rPr>
          <w:rFonts w:eastAsiaTheme="minorEastAsia" w:hint="eastAsia"/>
        </w:rPr>
        <w:t>，这意味着大多数情况下，选择能</w:t>
      </w:r>
      <w:r w:rsidR="008F304F" w:rsidRPr="008F304F">
        <w:rPr>
          <w:rFonts w:eastAsiaTheme="minorEastAsia" w:hint="eastAsia"/>
        </w:rPr>
        <w:t>最大</w:t>
      </w:r>
      <w:r w:rsidR="00612F56">
        <w:rPr>
          <w:rFonts w:eastAsiaTheme="minorEastAsia" w:hint="eastAsia"/>
        </w:rPr>
        <w:t>化</w:t>
      </w:r>
      <w:r w:rsidR="008F304F" w:rsidRPr="008F304F">
        <w:rPr>
          <w:rFonts w:eastAsiaTheme="minorEastAsia" w:hint="eastAsia"/>
        </w:rPr>
        <w:t>估计</w:t>
      </w:r>
      <w:r w:rsidR="00612F56">
        <w:rPr>
          <w:rFonts w:eastAsiaTheme="minorEastAsia" w:hint="eastAsia"/>
        </w:rPr>
        <w:t>动作</w:t>
      </w:r>
      <w:r w:rsidR="008F304F" w:rsidRPr="008F304F">
        <w:rPr>
          <w:rFonts w:eastAsiaTheme="minorEastAsia" w:hint="eastAsia"/>
        </w:rPr>
        <w:t>值</w:t>
      </w:r>
      <w:r w:rsidR="00612F56">
        <w:rPr>
          <w:rFonts w:eastAsiaTheme="minorEastAsia" w:hint="eastAsia"/>
        </w:rPr>
        <w:t>的动作</w:t>
      </w:r>
      <w:r w:rsidR="005F54C3">
        <w:rPr>
          <w:rFonts w:eastAsiaTheme="minorEastAsia" w:hint="eastAsia"/>
        </w:rPr>
        <w:t>，但是以概率</w:t>
      </w:r>
      <w:r w:rsidR="005F54C3" w:rsidRPr="00D849B6">
        <w:rPr>
          <w:rFonts w:eastAsiaTheme="minorEastAsia"/>
        </w:rPr>
        <w:t>ε</w:t>
      </w:r>
      <w:r w:rsidR="005F54C3">
        <w:rPr>
          <w:rFonts w:eastAsiaTheme="minorEastAsia" w:hint="eastAsia"/>
        </w:rPr>
        <w:t>随机选择动作。</w:t>
      </w:r>
      <w:r w:rsidR="00A40EA9">
        <w:rPr>
          <w:rFonts w:eastAsiaTheme="minorEastAsia" w:hint="eastAsia"/>
        </w:rPr>
        <w:t>也就是说，</w:t>
      </w:r>
      <w:r w:rsidR="00030767">
        <w:rPr>
          <w:rFonts w:eastAsiaTheme="minorEastAsia" w:hint="eastAsia"/>
        </w:rPr>
        <w:t>所有的非贪婪动作给定最小的选择概率</w:t>
      </w:r>
      <w:r w:rsidR="007D05C5" w:rsidRPr="007D05C5">
        <w:rPr>
          <w:rFonts w:eastAsiaTheme="minorEastAsia"/>
          <w:position w:val="-28"/>
        </w:rPr>
        <w:object w:dxaOrig="740" w:dyaOrig="660">
          <v:shape id="_x0000_i1028" type="#_x0000_t75" style="width:36.95pt;height:33.2pt" o:ole="">
            <v:imagedata r:id="rId24" o:title=""/>
          </v:shape>
          <o:OLEObject Type="Embed" ProgID="Equation.DSMT4" ShapeID="_x0000_i1028" DrawAspect="Content" ObjectID="_1632597507" r:id="rId25"/>
        </w:object>
      </w:r>
      <w:r w:rsidR="007D05C5">
        <w:rPr>
          <w:rFonts w:eastAsiaTheme="minorEastAsia" w:hint="eastAsia"/>
        </w:rPr>
        <w:t>，剩下的概率</w:t>
      </w:r>
      <w:r w:rsidR="007D05C5" w:rsidRPr="007D05C5">
        <w:rPr>
          <w:rFonts w:eastAsiaTheme="minorEastAsia"/>
          <w:position w:val="-28"/>
        </w:rPr>
        <w:object w:dxaOrig="1380" w:dyaOrig="660">
          <v:shape id="_x0000_i1029" type="#_x0000_t75" style="width:68.85pt;height:33.2pt" o:ole="">
            <v:imagedata r:id="rId26" o:title=""/>
          </v:shape>
          <o:OLEObject Type="Embed" ProgID="Equation.DSMT4" ShapeID="_x0000_i1029" DrawAspect="Content" ObjectID="_1632597508" r:id="rId27"/>
        </w:object>
      </w:r>
      <w:r w:rsidR="007D05C5">
        <w:rPr>
          <w:rFonts w:eastAsiaTheme="minorEastAsia" w:hint="eastAsia"/>
        </w:rPr>
        <w:t>分配给贪婪动作。</w:t>
      </w:r>
      <w:bookmarkStart w:id="17" w:name="OLE_LINK52"/>
      <w:bookmarkStart w:id="18" w:name="OLE_LINK53"/>
      <w:r w:rsidR="00727C4E" w:rsidRPr="00D849B6">
        <w:rPr>
          <w:rFonts w:eastAsiaTheme="minorEastAsia"/>
        </w:rPr>
        <w:t>ε</w:t>
      </w:r>
      <w:r w:rsidR="00727C4E" w:rsidRPr="008F304F">
        <w:rPr>
          <w:rFonts w:eastAsiaTheme="minorEastAsia"/>
        </w:rPr>
        <w:t>-</w:t>
      </w:r>
      <w:r w:rsidR="00727C4E">
        <w:rPr>
          <w:rFonts w:eastAsiaTheme="minorEastAsia" w:hint="eastAsia"/>
        </w:rPr>
        <w:t>soft</w:t>
      </w:r>
      <w:bookmarkEnd w:id="17"/>
      <w:bookmarkEnd w:id="18"/>
      <w:r w:rsidR="00727C4E">
        <w:rPr>
          <w:rFonts w:eastAsiaTheme="minorEastAsia" w:hint="eastAsia"/>
        </w:rPr>
        <w:t>策略的定义为：在某个</w:t>
      </w:r>
      <w:r w:rsidR="00727C4E" w:rsidRPr="00D849B6">
        <w:rPr>
          <w:rFonts w:eastAsiaTheme="minorEastAsia"/>
        </w:rPr>
        <w:t>ε</w:t>
      </w:r>
      <w:r w:rsidR="00727C4E">
        <w:rPr>
          <w:rFonts w:eastAsiaTheme="minorEastAsia" w:hint="eastAsia"/>
        </w:rPr>
        <w:t>&gt;0</w:t>
      </w:r>
      <w:r w:rsidR="00727C4E">
        <w:rPr>
          <w:rFonts w:eastAsiaTheme="minorEastAsia" w:hint="eastAsia"/>
        </w:rPr>
        <w:t>，对于所有的状态和动作均满足</w:t>
      </w:r>
      <w:r w:rsidR="00727C4E" w:rsidRPr="00727C4E">
        <w:rPr>
          <w:rFonts w:eastAsiaTheme="minorEastAsia"/>
          <w:position w:val="-28"/>
        </w:rPr>
        <w:object w:dxaOrig="1640" w:dyaOrig="660">
          <v:shape id="_x0000_i1030" type="#_x0000_t75" style="width:82pt;height:33.2pt" o:ole="">
            <v:imagedata r:id="rId28" o:title=""/>
          </v:shape>
          <o:OLEObject Type="Embed" ProgID="Equation.DSMT4" ShapeID="_x0000_i1030" DrawAspect="Content" ObjectID="_1632597509" r:id="rId29"/>
        </w:object>
      </w:r>
      <w:r w:rsidR="00727C4E">
        <w:rPr>
          <w:rFonts w:eastAsiaTheme="minorEastAsia" w:hint="eastAsia"/>
        </w:rPr>
        <w:t>的策略，</w:t>
      </w:r>
      <w:r w:rsidR="00C025A3" w:rsidRPr="00D849B6">
        <w:rPr>
          <w:rFonts w:eastAsiaTheme="minorEastAsia"/>
        </w:rPr>
        <w:t>ε</w:t>
      </w:r>
      <w:r w:rsidR="00C025A3" w:rsidRPr="008F304F">
        <w:rPr>
          <w:rFonts w:eastAsiaTheme="minorEastAsia"/>
        </w:rPr>
        <w:t>-</w:t>
      </w:r>
      <w:r w:rsidR="00C025A3">
        <w:rPr>
          <w:rFonts w:eastAsiaTheme="minorEastAsia" w:hint="eastAsia"/>
        </w:rPr>
        <w:t>贪婪策略</w:t>
      </w:r>
      <w:r w:rsidR="008E40B9">
        <w:rPr>
          <w:rFonts w:eastAsiaTheme="minorEastAsia" w:hint="eastAsia"/>
        </w:rPr>
        <w:t>就</w:t>
      </w:r>
      <w:r w:rsidR="00727C4E">
        <w:rPr>
          <w:rFonts w:eastAsiaTheme="minorEastAsia" w:hint="eastAsia"/>
        </w:rPr>
        <w:t>是</w:t>
      </w:r>
      <w:r w:rsidR="00727C4E" w:rsidRPr="00D849B6">
        <w:rPr>
          <w:rFonts w:eastAsiaTheme="minorEastAsia"/>
        </w:rPr>
        <w:t>ε</w:t>
      </w:r>
      <w:r w:rsidR="00727C4E" w:rsidRPr="008F304F">
        <w:rPr>
          <w:rFonts w:eastAsiaTheme="minorEastAsia"/>
        </w:rPr>
        <w:t>-</w:t>
      </w:r>
      <w:r w:rsidR="00727C4E">
        <w:rPr>
          <w:rFonts w:eastAsiaTheme="minorEastAsia" w:hint="eastAsia"/>
        </w:rPr>
        <w:t>soft</w:t>
      </w:r>
      <w:r w:rsidR="00727C4E">
        <w:rPr>
          <w:rFonts w:eastAsiaTheme="minorEastAsia" w:hint="eastAsia"/>
        </w:rPr>
        <w:t>策略的</w:t>
      </w:r>
      <w:r w:rsidR="008E40B9">
        <w:rPr>
          <w:rFonts w:eastAsiaTheme="minorEastAsia" w:hint="eastAsia"/>
        </w:rPr>
        <w:t>一种</w:t>
      </w:r>
      <w:r w:rsidR="00727C4E">
        <w:rPr>
          <w:rFonts w:eastAsiaTheme="minorEastAsia" w:hint="eastAsia"/>
        </w:rPr>
        <w:t>，</w:t>
      </w:r>
      <w:r w:rsidR="004B70A9">
        <w:rPr>
          <w:rFonts w:eastAsiaTheme="minorEastAsia" w:hint="eastAsia"/>
        </w:rPr>
        <w:t>在</w:t>
      </w:r>
      <w:r w:rsidR="004B70A9" w:rsidRPr="00D849B6">
        <w:rPr>
          <w:rFonts w:eastAsiaTheme="minorEastAsia"/>
        </w:rPr>
        <w:t>ε</w:t>
      </w:r>
      <w:r w:rsidR="004B70A9" w:rsidRPr="008F304F">
        <w:rPr>
          <w:rFonts w:eastAsiaTheme="minorEastAsia"/>
        </w:rPr>
        <w:t>-</w:t>
      </w:r>
      <w:r w:rsidR="004B70A9">
        <w:rPr>
          <w:rFonts w:eastAsiaTheme="minorEastAsia" w:hint="eastAsia"/>
        </w:rPr>
        <w:t>soft</w:t>
      </w:r>
      <w:r w:rsidR="004B70A9">
        <w:rPr>
          <w:rFonts w:eastAsiaTheme="minorEastAsia" w:hint="eastAsia"/>
        </w:rPr>
        <w:t>策略中，</w:t>
      </w:r>
      <w:r w:rsidR="004B70A9" w:rsidRPr="00D849B6">
        <w:rPr>
          <w:rFonts w:eastAsiaTheme="minorEastAsia"/>
        </w:rPr>
        <w:t>ε</w:t>
      </w:r>
      <w:r w:rsidR="004B70A9" w:rsidRPr="008F304F">
        <w:rPr>
          <w:rFonts w:eastAsiaTheme="minorEastAsia"/>
        </w:rPr>
        <w:t>-</w:t>
      </w:r>
      <w:r w:rsidR="004B70A9">
        <w:rPr>
          <w:rFonts w:eastAsiaTheme="minorEastAsia" w:hint="eastAsia"/>
        </w:rPr>
        <w:t>贪婪策略是最接近贪婪的。</w:t>
      </w:r>
    </w:p>
    <w:p w:rsidR="005A1359" w:rsidRDefault="00360A06" w:rsidP="00AF0C46">
      <w:pPr>
        <w:spacing w:before="192" w:after="192"/>
        <w:ind w:firstLine="480"/>
        <w:rPr>
          <w:rFonts w:eastAsiaTheme="minorEastAsia"/>
        </w:rPr>
      </w:pPr>
      <w:r>
        <w:rPr>
          <w:rFonts w:eastAsiaTheme="minorEastAsia" w:hint="eastAsia"/>
        </w:rPr>
        <w:t>在策略蒙特卡洛控制的思想仍然是</w:t>
      </w:r>
      <w:r>
        <w:rPr>
          <w:rFonts w:eastAsiaTheme="minorEastAsia" w:hint="eastAsia"/>
        </w:rPr>
        <w:t>GPI</w:t>
      </w:r>
      <w:r>
        <w:rPr>
          <w:rFonts w:eastAsiaTheme="minorEastAsia" w:hint="eastAsia"/>
        </w:rPr>
        <w:t>，同蒙特卡洛</w:t>
      </w:r>
      <w:r>
        <w:rPr>
          <w:rFonts w:eastAsiaTheme="minorEastAsia" w:hint="eastAsia"/>
        </w:rPr>
        <w:t>ES</w:t>
      </w:r>
      <w:r>
        <w:rPr>
          <w:rFonts w:eastAsiaTheme="minorEastAsia" w:hint="eastAsia"/>
        </w:rPr>
        <w:t>一样，使用初访</w:t>
      </w:r>
      <w:r>
        <w:rPr>
          <w:rFonts w:eastAsiaTheme="minorEastAsia" w:hint="eastAsia"/>
        </w:rPr>
        <w:t>MC</w:t>
      </w:r>
      <w:r>
        <w:rPr>
          <w:rFonts w:eastAsiaTheme="minorEastAsia" w:hint="eastAsia"/>
        </w:rPr>
        <w:t>方法评估当前策略的动作值函数，然而由于缺乏初始探索假设，就不能简单地通过对当前值函数进行贪婪优化来改进策略，否则无法进一步探索非贪婪的动作。幸运的是，</w:t>
      </w:r>
      <w:r>
        <w:rPr>
          <w:rFonts w:eastAsiaTheme="minorEastAsia" w:hint="eastAsia"/>
        </w:rPr>
        <w:t>GPI</w:t>
      </w:r>
      <w:r>
        <w:rPr>
          <w:rFonts w:eastAsiaTheme="minorEastAsia" w:hint="eastAsia"/>
        </w:rPr>
        <w:t>并不要求整个过程中遵循的策略是贪婪的，而只需要它能逐渐逼近贪婪策略。在在策略方法中，仅仅改为遵循</w:t>
      </w:r>
      <w:r w:rsidRPr="00D849B6">
        <w:rPr>
          <w:rFonts w:eastAsiaTheme="minorEastAsia"/>
        </w:rPr>
        <w:t>ε</w:t>
      </w:r>
      <w:r w:rsidRPr="008F304F">
        <w:rPr>
          <w:rFonts w:eastAsiaTheme="minorEastAsia"/>
        </w:rPr>
        <w:t>-</w:t>
      </w:r>
      <w:r>
        <w:rPr>
          <w:rFonts w:eastAsiaTheme="minorEastAsia" w:hint="eastAsia"/>
        </w:rPr>
        <w:t>贪婪策略。对于任意</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w:t>
      </w:r>
      <w:r w:rsidR="001D1FA5" w:rsidRPr="00A4387E">
        <w:rPr>
          <w:rFonts w:eastAsiaTheme="minorEastAsia"/>
        </w:rPr>
        <w:t>π</w:t>
      </w:r>
      <w:r w:rsidR="001D1FA5">
        <w:rPr>
          <w:rFonts w:eastAsiaTheme="minorEastAsia" w:hint="eastAsia"/>
        </w:rPr>
        <w:t>，根据</w:t>
      </w:r>
      <w:r w:rsidR="001D1FA5">
        <w:rPr>
          <w:rFonts w:eastAsiaTheme="minorEastAsia" w:hint="eastAsia"/>
        </w:rPr>
        <w:t>q</w:t>
      </w:r>
      <w:r w:rsidR="001D1FA5" w:rsidRPr="009D2690">
        <w:rPr>
          <w:rFonts w:eastAsiaTheme="minorEastAsia"/>
          <w:vertAlign w:val="subscript"/>
        </w:rPr>
        <w:t>π</w:t>
      </w:r>
      <w:r w:rsidR="001D1FA5">
        <w:rPr>
          <w:rFonts w:eastAsiaTheme="minorEastAsia" w:hint="eastAsia"/>
        </w:rPr>
        <w:t>生成的任意</w:t>
      </w:r>
      <w:r w:rsidR="001D1FA5" w:rsidRPr="00D849B6">
        <w:rPr>
          <w:rFonts w:eastAsiaTheme="minorEastAsia"/>
        </w:rPr>
        <w:t>ε</w:t>
      </w:r>
      <w:r w:rsidR="001D1FA5" w:rsidRPr="008F304F">
        <w:rPr>
          <w:rFonts w:eastAsiaTheme="minorEastAsia"/>
        </w:rPr>
        <w:t>-</w:t>
      </w:r>
      <w:r w:rsidR="001D1FA5">
        <w:rPr>
          <w:rFonts w:eastAsiaTheme="minorEastAsia" w:hint="eastAsia"/>
        </w:rPr>
        <w:t>贪婪策略保证优于或等于</w:t>
      </w:r>
      <w:r w:rsidR="001D1FA5" w:rsidRPr="00A4387E">
        <w:rPr>
          <w:rFonts w:eastAsiaTheme="minorEastAsia"/>
        </w:rPr>
        <w:t>π</w:t>
      </w:r>
      <w:r w:rsidR="001D1FA5">
        <w:rPr>
          <w:rFonts w:eastAsiaTheme="minorEastAsia" w:hint="eastAsia"/>
        </w:rPr>
        <w:t>。下面给出了完整算法。</w:t>
      </w:r>
    </w:p>
    <w:p w:rsidR="001D1FA5" w:rsidRDefault="00E456B9" w:rsidP="00E456B9">
      <w:pPr>
        <w:pStyle w:val="afff9"/>
      </w:pPr>
      <w:r>
        <w:drawing>
          <wp:inline distT="0" distB="0" distL="0" distR="0" wp14:anchorId="22EF9191" wp14:editId="5BB02B69">
            <wp:extent cx="5486400" cy="346583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486400" cy="3465830"/>
                    </a:xfrm>
                    <a:prstGeom prst="rect">
                      <a:avLst/>
                    </a:prstGeom>
                  </pic:spPr>
                </pic:pic>
              </a:graphicData>
            </a:graphic>
          </wp:inline>
        </w:drawing>
      </w:r>
    </w:p>
    <w:p w:rsidR="005A1359" w:rsidRDefault="001F35E9" w:rsidP="00AF0C46">
      <w:pPr>
        <w:spacing w:before="192" w:after="192"/>
        <w:ind w:firstLine="480"/>
        <w:rPr>
          <w:rFonts w:eastAsiaTheme="minorEastAsia"/>
        </w:rPr>
      </w:pPr>
      <w:r>
        <w:rPr>
          <w:rFonts w:eastAsiaTheme="minorEastAsia" w:hint="eastAsia"/>
        </w:rPr>
        <w:t>根据策略改进定理，对于一个</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w:t>
      </w:r>
      <w:r w:rsidRPr="00A4387E">
        <w:rPr>
          <w:rFonts w:eastAsiaTheme="minorEastAsia"/>
        </w:rPr>
        <w:t>π</w:t>
      </w:r>
      <w:r w:rsidR="00263E62">
        <w:rPr>
          <w:rFonts w:eastAsiaTheme="minorEastAsia" w:hint="eastAsia"/>
        </w:rPr>
        <w:t>，根据</w:t>
      </w:r>
      <w:r w:rsidR="00263E62">
        <w:rPr>
          <w:rFonts w:eastAsiaTheme="minorEastAsia" w:hint="eastAsia"/>
        </w:rPr>
        <w:t>q</w:t>
      </w:r>
      <w:r w:rsidR="00263E62" w:rsidRPr="009D2690">
        <w:rPr>
          <w:rFonts w:eastAsiaTheme="minorEastAsia"/>
          <w:vertAlign w:val="subscript"/>
        </w:rPr>
        <w:t>π</w:t>
      </w:r>
      <w:r w:rsidR="00263E62">
        <w:rPr>
          <w:rFonts w:eastAsiaTheme="minorEastAsia" w:hint="eastAsia"/>
        </w:rPr>
        <w:t>生成的任意</w:t>
      </w:r>
      <w:r w:rsidR="00263E62" w:rsidRPr="00D849B6">
        <w:rPr>
          <w:rFonts w:eastAsiaTheme="minorEastAsia"/>
        </w:rPr>
        <w:t>ε</w:t>
      </w:r>
      <w:r w:rsidR="00263E62" w:rsidRPr="008F304F">
        <w:rPr>
          <w:rFonts w:eastAsiaTheme="minorEastAsia"/>
        </w:rPr>
        <w:t>-</w:t>
      </w:r>
      <w:r w:rsidR="00263E62">
        <w:rPr>
          <w:rFonts w:eastAsiaTheme="minorEastAsia" w:hint="eastAsia"/>
        </w:rPr>
        <w:t>贪婪策略</w:t>
      </w:r>
      <w:r w:rsidR="00DB0D65">
        <w:rPr>
          <w:rFonts w:eastAsiaTheme="minorEastAsia" w:hint="eastAsia"/>
        </w:rPr>
        <w:t>都是对其的一个改进，假设</w:t>
      </w:r>
      <w:r w:rsidR="00DB0D65" w:rsidRPr="00A4387E">
        <w:rPr>
          <w:rFonts w:eastAsiaTheme="minorEastAsia"/>
        </w:rPr>
        <w:t>π</w:t>
      </w:r>
      <w:r w:rsidR="00DB0D65">
        <w:rPr>
          <w:rFonts w:eastAsiaTheme="minorEastAsia"/>
        </w:rPr>
        <w:t>’</w:t>
      </w:r>
      <w:r w:rsidR="00DB0D65">
        <w:rPr>
          <w:rFonts w:eastAsiaTheme="minorEastAsia" w:hint="eastAsia"/>
        </w:rPr>
        <w:t>为</w:t>
      </w:r>
      <w:r w:rsidR="00DB0D65" w:rsidRPr="00D849B6">
        <w:rPr>
          <w:rFonts w:eastAsiaTheme="minorEastAsia"/>
        </w:rPr>
        <w:t>ε</w:t>
      </w:r>
      <w:r w:rsidR="00DB0D65" w:rsidRPr="008F304F">
        <w:rPr>
          <w:rFonts w:eastAsiaTheme="minorEastAsia"/>
        </w:rPr>
        <w:t>-</w:t>
      </w:r>
      <w:r w:rsidR="00DB0D65">
        <w:rPr>
          <w:rFonts w:eastAsiaTheme="minorEastAsia" w:hint="eastAsia"/>
        </w:rPr>
        <w:t>贪婪策略</w:t>
      </w:r>
      <w:r w:rsidR="004B5C84">
        <w:rPr>
          <w:rFonts w:eastAsiaTheme="minorEastAsia" w:hint="eastAsia"/>
        </w:rPr>
        <w:t>。策略改进定力成立，因为对于任意的</w:t>
      </w:r>
      <w:r w:rsidR="004B5C84">
        <w:rPr>
          <w:rFonts w:eastAsiaTheme="minorEastAsia" w:hint="eastAsia"/>
        </w:rPr>
        <w:t>s</w:t>
      </w:r>
      <w:r w:rsidR="004B5C84" w:rsidRPr="005E2152">
        <w:rPr>
          <w:rFonts w:ascii="宋体" w:eastAsia="宋体" w:hAnsi="宋体" w:cs="宋体" w:hint="eastAsia"/>
        </w:rPr>
        <w:t>∈</w:t>
      </w:r>
      <w:r w:rsidR="004B5C84">
        <w:rPr>
          <w:rFonts w:eastAsiaTheme="minorEastAsia" w:hint="eastAsia"/>
        </w:rPr>
        <w:t>S</w:t>
      </w:r>
      <w:r w:rsidR="004B5C84">
        <w:rPr>
          <w:rFonts w:eastAsiaTheme="minorEastAsia" w:hint="eastAsia"/>
        </w:rPr>
        <w:t>：</w:t>
      </w:r>
    </w:p>
    <w:p w:rsidR="004B5C84" w:rsidRPr="004B5C84" w:rsidRDefault="00296BC5" w:rsidP="00296BC5">
      <w:pPr>
        <w:pStyle w:val="af1"/>
      </w:pPr>
      <w:r>
        <w:rPr>
          <w:rFonts w:hint="eastAsia"/>
        </w:rPr>
        <w:lastRenderedPageBreak/>
        <w:tab/>
      </w:r>
      <w:r w:rsidRPr="00296BC5">
        <w:rPr>
          <w:position w:val="-130"/>
        </w:rPr>
        <w:object w:dxaOrig="6580" w:dyaOrig="2260">
          <v:shape id="_x0000_i1031" type="#_x0000_t75" style="width:328.7pt;height:112.7pt" o:ole="">
            <v:imagedata r:id="rId31" o:title=""/>
          </v:shape>
          <o:OLEObject Type="Embed" ProgID="Equation.DSMT4" ShapeID="_x0000_i1031" DrawAspect="Content" ObjectID="_1632597510" r:id="rId32"/>
        </w:object>
      </w:r>
      <w:r>
        <w:rPr>
          <w:rFonts w:hint="eastAsia"/>
        </w:rPr>
        <w:tab/>
      </w:r>
      <w:r>
        <w:rPr>
          <w:rFonts w:hint="eastAsia"/>
        </w:rPr>
        <w:t>（</w:t>
      </w:r>
      <w:r>
        <w:rPr>
          <w:rFonts w:hint="eastAsia"/>
        </w:rPr>
        <w:t>2</w:t>
      </w:r>
      <w:r>
        <w:rPr>
          <w:rFonts w:hint="eastAsia"/>
        </w:rPr>
        <w:t>）</w:t>
      </w:r>
    </w:p>
    <w:p w:rsidR="005A1359" w:rsidRDefault="009B0E38" w:rsidP="00AF0C46">
      <w:pPr>
        <w:spacing w:before="192" w:after="192"/>
        <w:ind w:firstLine="480"/>
        <w:rPr>
          <w:rFonts w:eastAsiaTheme="minorEastAsia"/>
        </w:rPr>
      </w:pPr>
      <w:r>
        <w:rPr>
          <w:rFonts w:eastAsiaTheme="minorEastAsia" w:hint="eastAsia"/>
        </w:rPr>
        <w:t>（由于期望累加和是用和为</w:t>
      </w:r>
      <w:r>
        <w:rPr>
          <w:rFonts w:eastAsiaTheme="minorEastAsia" w:hint="eastAsia"/>
        </w:rPr>
        <w:t>1</w:t>
      </w:r>
      <w:r>
        <w:rPr>
          <w:rFonts w:eastAsiaTheme="minorEastAsia" w:hint="eastAsia"/>
        </w:rPr>
        <w:t>的非负权重进行的加权平均，所以一定小于等于最大值）</w:t>
      </w:r>
    </w:p>
    <w:p w:rsidR="005A1359" w:rsidRPr="009B0E38" w:rsidRDefault="00771FF8" w:rsidP="00771FF8">
      <w:pPr>
        <w:spacing w:before="192" w:after="192"/>
        <w:ind w:firstLine="480"/>
        <w:jc w:val="center"/>
        <w:rPr>
          <w:rFonts w:eastAsiaTheme="minorEastAsia"/>
        </w:rPr>
      </w:pPr>
      <w:r w:rsidRPr="00771FF8">
        <w:rPr>
          <w:rFonts w:eastAsiaTheme="minorEastAsia"/>
          <w:position w:val="-46"/>
        </w:rPr>
        <w:object w:dxaOrig="6759" w:dyaOrig="1040">
          <v:shape id="_x0000_i1032" type="#_x0000_t75" style="width:338.1pt;height:51.95pt" o:ole="">
            <v:imagedata r:id="rId33" o:title=""/>
          </v:shape>
          <o:OLEObject Type="Embed" ProgID="Equation.DSMT4" ShapeID="_x0000_i1032" DrawAspect="Content" ObjectID="_1632597511" r:id="rId34"/>
        </w:object>
      </w:r>
    </w:p>
    <w:p w:rsidR="005A1359" w:rsidRDefault="007B20CB" w:rsidP="00AF0C46">
      <w:pPr>
        <w:spacing w:before="192" w:after="192"/>
        <w:ind w:firstLine="480"/>
        <w:rPr>
          <w:rFonts w:eastAsiaTheme="minorEastAsia"/>
        </w:rPr>
      </w:pPr>
      <w:r>
        <w:rPr>
          <w:rFonts w:eastAsiaTheme="minorEastAsia" w:hint="eastAsia"/>
        </w:rPr>
        <w:t>因此根据策略改进定理，</w:t>
      </w:r>
      <w:r w:rsidRPr="00A4387E">
        <w:rPr>
          <w:rFonts w:eastAsiaTheme="minorEastAsia"/>
        </w:rPr>
        <w:t>π</w:t>
      </w:r>
      <w:r>
        <w:rPr>
          <w:rFonts w:eastAsiaTheme="minorEastAsia"/>
        </w:rPr>
        <w:t>’</w:t>
      </w:r>
      <w:r w:rsidRPr="007B20CB">
        <w:rPr>
          <w:rFonts w:eastAsiaTheme="minorEastAsia"/>
        </w:rPr>
        <w:t>≥</w:t>
      </w:r>
      <w:r w:rsidRPr="00A4387E">
        <w:rPr>
          <w:rFonts w:eastAsiaTheme="minorEastAsia"/>
        </w:rPr>
        <w:t>π</w:t>
      </w:r>
      <w:r>
        <w:rPr>
          <w:rFonts w:eastAsiaTheme="minorEastAsia" w:hint="eastAsia"/>
        </w:rPr>
        <w:t>，</w:t>
      </w:r>
      <w:r w:rsidR="00F821FA">
        <w:rPr>
          <w:rFonts w:eastAsiaTheme="minorEastAsia" w:hint="eastAsia"/>
        </w:rPr>
        <w:t>即对于所有</w:t>
      </w:r>
      <w:r w:rsidR="00F821FA">
        <w:rPr>
          <w:rFonts w:eastAsiaTheme="minorEastAsia" w:hint="eastAsia"/>
        </w:rPr>
        <w:t>s</w:t>
      </w:r>
      <w:r w:rsidR="00F821FA" w:rsidRPr="005E2152">
        <w:rPr>
          <w:rFonts w:ascii="宋体" w:eastAsia="宋体" w:hAnsi="宋体" w:cs="宋体" w:hint="eastAsia"/>
        </w:rPr>
        <w:t>∈</w:t>
      </w:r>
      <w:r w:rsidR="00F821FA">
        <w:rPr>
          <w:rFonts w:eastAsiaTheme="minorEastAsia" w:hint="eastAsia"/>
        </w:rPr>
        <w:t>S</w:t>
      </w:r>
      <w:r w:rsidR="00F821FA">
        <w:rPr>
          <w:rFonts w:eastAsiaTheme="minorEastAsia" w:hint="eastAsia"/>
        </w:rPr>
        <w:t>，</w:t>
      </w:r>
      <w:r w:rsidR="00D05C91">
        <w:rPr>
          <w:rFonts w:eastAsiaTheme="minorEastAsia" w:hint="eastAsia"/>
        </w:rPr>
        <w:t>都有</w:t>
      </w:r>
      <w:r w:rsidR="00D05C91" w:rsidRPr="00EE7E0F">
        <w:rPr>
          <w:rFonts w:eastAsia="宋体"/>
        </w:rPr>
        <w:t>v</w:t>
      </w:r>
      <w:r w:rsidR="00D05C91" w:rsidRPr="005D1A3C">
        <w:rPr>
          <w:rFonts w:eastAsia="宋体"/>
          <w:vertAlign w:val="subscript"/>
        </w:rPr>
        <w:t>π</w:t>
      </w:r>
      <w:r w:rsidR="00CF2884">
        <w:rPr>
          <w:rFonts w:eastAsia="宋体"/>
          <w:vertAlign w:val="subscript"/>
        </w:rPr>
        <w:t>’</w:t>
      </w:r>
      <w:r w:rsidR="00D05C91">
        <w:rPr>
          <w:rFonts w:eastAsia="宋体" w:hint="eastAsia"/>
        </w:rPr>
        <w:t>(s)</w:t>
      </w:r>
      <w:r w:rsidR="00D05C91" w:rsidRPr="007B20CB">
        <w:rPr>
          <w:rFonts w:eastAsiaTheme="minorEastAsia"/>
        </w:rPr>
        <w:t>≥</w:t>
      </w:r>
      <w:r w:rsidR="00D05C91" w:rsidRPr="00EE7E0F">
        <w:rPr>
          <w:rFonts w:eastAsia="宋体"/>
        </w:rPr>
        <w:t>v</w:t>
      </w:r>
      <w:r w:rsidR="00D05C91" w:rsidRPr="005D1A3C">
        <w:rPr>
          <w:rFonts w:eastAsia="宋体"/>
          <w:vertAlign w:val="subscript"/>
        </w:rPr>
        <w:t>π</w:t>
      </w:r>
      <w:r w:rsidR="00D05C91">
        <w:rPr>
          <w:rFonts w:eastAsia="宋体" w:hint="eastAsia"/>
        </w:rPr>
        <w:t>(s)</w:t>
      </w:r>
      <w:r w:rsidR="00D27A57">
        <w:rPr>
          <w:rFonts w:eastAsia="宋体" w:hint="eastAsia"/>
        </w:rPr>
        <w:t>。</w:t>
      </w:r>
      <w:r w:rsidR="00730578">
        <w:rPr>
          <w:rFonts w:eastAsia="宋体" w:hint="eastAsia"/>
        </w:rPr>
        <w:t>下面证明该式的等号成立的条件是：</w:t>
      </w:r>
      <w:r w:rsidR="00C54E37">
        <w:rPr>
          <w:rFonts w:eastAsia="宋体" w:hint="eastAsia"/>
        </w:rPr>
        <w:t>当且仅当</w:t>
      </w:r>
      <w:r w:rsidR="00C54E37" w:rsidRPr="00A4387E">
        <w:rPr>
          <w:rFonts w:eastAsiaTheme="minorEastAsia"/>
        </w:rPr>
        <w:t>π</w:t>
      </w:r>
      <w:r w:rsidR="00C54E37">
        <w:rPr>
          <w:rFonts w:eastAsiaTheme="minorEastAsia"/>
        </w:rPr>
        <w:t>’</w:t>
      </w:r>
      <w:r w:rsidR="00C54E37">
        <w:rPr>
          <w:rFonts w:eastAsiaTheme="minorEastAsia" w:hint="eastAsia"/>
        </w:rPr>
        <w:t>和</w:t>
      </w:r>
      <w:r w:rsidR="00C54E37" w:rsidRPr="00A4387E">
        <w:rPr>
          <w:rFonts w:eastAsiaTheme="minorEastAsia"/>
        </w:rPr>
        <w:t>π</w:t>
      </w:r>
      <w:r w:rsidR="00C54E37">
        <w:rPr>
          <w:rFonts w:eastAsiaTheme="minorEastAsia" w:hint="eastAsia"/>
        </w:rPr>
        <w:t>最优的</w:t>
      </w:r>
      <w:r w:rsidR="00C54E37" w:rsidRPr="00D849B6">
        <w:rPr>
          <w:rFonts w:eastAsiaTheme="minorEastAsia"/>
        </w:rPr>
        <w:t>ε</w:t>
      </w:r>
      <w:r w:rsidR="00C54E37" w:rsidRPr="008F304F">
        <w:rPr>
          <w:rFonts w:eastAsiaTheme="minorEastAsia"/>
        </w:rPr>
        <w:t>-</w:t>
      </w:r>
      <w:r w:rsidR="00C54E37">
        <w:rPr>
          <w:rFonts w:eastAsiaTheme="minorEastAsia" w:hint="eastAsia"/>
        </w:rPr>
        <w:t>soft</w:t>
      </w:r>
      <w:r w:rsidR="00C54E37">
        <w:rPr>
          <w:rFonts w:eastAsiaTheme="minorEastAsia" w:hint="eastAsia"/>
        </w:rPr>
        <w:t>策略，</w:t>
      </w:r>
      <w:r w:rsidR="00AF7C7C">
        <w:rPr>
          <w:rFonts w:eastAsiaTheme="minorEastAsia" w:hint="eastAsia"/>
        </w:rPr>
        <w:t>即它们都比其他的</w:t>
      </w:r>
      <w:r w:rsidR="00AF7C7C" w:rsidRPr="00D849B6">
        <w:rPr>
          <w:rFonts w:eastAsiaTheme="minorEastAsia"/>
        </w:rPr>
        <w:t>ε</w:t>
      </w:r>
      <w:r w:rsidR="00AF7C7C" w:rsidRPr="008F304F">
        <w:rPr>
          <w:rFonts w:eastAsiaTheme="minorEastAsia"/>
        </w:rPr>
        <w:t>-</w:t>
      </w:r>
      <w:r w:rsidR="00AF7C7C">
        <w:rPr>
          <w:rFonts w:eastAsiaTheme="minorEastAsia" w:hint="eastAsia"/>
        </w:rPr>
        <w:t>soft</w:t>
      </w:r>
      <w:r w:rsidR="00AF7C7C">
        <w:rPr>
          <w:rFonts w:eastAsiaTheme="minorEastAsia" w:hint="eastAsia"/>
        </w:rPr>
        <w:t>策略更优或相同。</w:t>
      </w:r>
    </w:p>
    <w:p w:rsidR="00D9010B" w:rsidRDefault="00091F10" w:rsidP="00AF0C46">
      <w:pPr>
        <w:spacing w:before="192" w:after="192"/>
        <w:ind w:firstLine="480"/>
        <w:rPr>
          <w:rFonts w:eastAsiaTheme="minorEastAsia"/>
        </w:rPr>
      </w:pPr>
      <w:r>
        <w:rPr>
          <w:rFonts w:eastAsiaTheme="minorEastAsia" w:hint="eastAsia"/>
        </w:rPr>
        <w:t>考虑一个类似于原先环境的新环境，区别在于现在将策略是</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这一要求“移入”环境中</w:t>
      </w:r>
      <w:r w:rsidR="00D9010B">
        <w:rPr>
          <w:rFonts w:eastAsiaTheme="minorEastAsia" w:hint="eastAsia"/>
        </w:rPr>
        <w:t>。新环境与原先环境具有相同的动作和状态空间，并按如下方式执行动作。如果在状态</w:t>
      </w:r>
      <w:r w:rsidR="00D9010B">
        <w:rPr>
          <w:rFonts w:eastAsiaTheme="minorEastAsia" w:hint="eastAsia"/>
        </w:rPr>
        <w:t>s</w:t>
      </w:r>
      <w:r w:rsidR="00D9010B">
        <w:rPr>
          <w:rFonts w:eastAsiaTheme="minorEastAsia" w:hint="eastAsia"/>
        </w:rPr>
        <w:t>时执行动作</w:t>
      </w:r>
      <w:r w:rsidR="00D9010B">
        <w:rPr>
          <w:rFonts w:eastAsiaTheme="minorEastAsia" w:hint="eastAsia"/>
        </w:rPr>
        <w:t>a</w:t>
      </w:r>
      <w:r w:rsidR="00D9010B">
        <w:rPr>
          <w:rFonts w:eastAsiaTheme="minorEastAsia" w:hint="eastAsia"/>
        </w:rPr>
        <w:t>，那么新环境将以</w:t>
      </w:r>
      <w:r w:rsidR="00D9010B">
        <w:rPr>
          <w:rFonts w:eastAsiaTheme="minorEastAsia" w:hint="eastAsia"/>
        </w:rPr>
        <w:t>1-</w:t>
      </w:r>
      <w:r w:rsidR="00D9010B" w:rsidRPr="00D849B6">
        <w:rPr>
          <w:rFonts w:eastAsiaTheme="minorEastAsia"/>
        </w:rPr>
        <w:t>ε</w:t>
      </w:r>
      <w:r w:rsidR="00D9010B">
        <w:rPr>
          <w:rFonts w:eastAsiaTheme="minorEastAsia" w:hint="eastAsia"/>
        </w:rPr>
        <w:t>的概率与原先环境表现完全相同，</w:t>
      </w:r>
      <w:r w:rsidR="00F165F1">
        <w:rPr>
          <w:rFonts w:eastAsiaTheme="minorEastAsia" w:hint="eastAsia"/>
        </w:rPr>
        <w:t>以</w:t>
      </w:r>
      <w:r w:rsidR="00F165F1" w:rsidRPr="00D849B6">
        <w:rPr>
          <w:rFonts w:eastAsiaTheme="minorEastAsia"/>
        </w:rPr>
        <w:t>ε</w:t>
      </w:r>
      <w:r w:rsidR="00F165F1">
        <w:rPr>
          <w:rFonts w:eastAsiaTheme="minorEastAsia" w:hint="eastAsia"/>
        </w:rPr>
        <w:t>概率重新随机等概率选择动作，</w:t>
      </w:r>
      <w:r w:rsidR="005A545C">
        <w:rPr>
          <w:rFonts w:eastAsiaTheme="minorEastAsia" w:hint="eastAsia"/>
        </w:rPr>
        <w:t>然后具有和原先环境采取这一新的随机动作一样的表现。</w:t>
      </w:r>
      <w:r w:rsidR="00553E7F">
        <w:rPr>
          <w:rFonts w:eastAsiaTheme="minorEastAsia" w:hint="eastAsia"/>
        </w:rPr>
        <w:t>在新环境中的最优策略的表现与原先环境中最优的</w:t>
      </w:r>
      <w:r w:rsidR="00553E7F" w:rsidRPr="00D849B6">
        <w:rPr>
          <w:rFonts w:eastAsiaTheme="minorEastAsia"/>
        </w:rPr>
        <w:t>ε</w:t>
      </w:r>
      <w:r w:rsidR="00553E7F" w:rsidRPr="008F304F">
        <w:rPr>
          <w:rFonts w:eastAsiaTheme="minorEastAsia"/>
        </w:rPr>
        <w:t>-</w:t>
      </w:r>
      <w:r w:rsidR="00553E7F">
        <w:rPr>
          <w:rFonts w:eastAsiaTheme="minorEastAsia" w:hint="eastAsia"/>
        </w:rPr>
        <w:t>soft</w:t>
      </w:r>
      <w:r w:rsidR="00553E7F">
        <w:rPr>
          <w:rFonts w:eastAsiaTheme="minorEastAsia" w:hint="eastAsia"/>
        </w:rPr>
        <w:t>策略的表现是相同的</w:t>
      </w:r>
      <w:r w:rsidR="00D85E54">
        <w:rPr>
          <w:rFonts w:eastAsiaTheme="minorEastAsia" w:hint="eastAsia"/>
        </w:rPr>
        <w:t>。令</w:t>
      </w:r>
      <w:r w:rsidR="001A0338" w:rsidRPr="001A0338">
        <w:rPr>
          <w:rFonts w:eastAsiaTheme="minorEastAsia"/>
          <w:position w:val="-12"/>
        </w:rPr>
        <w:object w:dxaOrig="240" w:dyaOrig="360">
          <v:shape id="_x0000_i1033" type="#_x0000_t75" style="width:11.9pt;height:18.15pt" o:ole="">
            <v:imagedata r:id="rId35" o:title=""/>
          </v:shape>
          <o:OLEObject Type="Embed" ProgID="Equation.DSMT4" ShapeID="_x0000_i1033" DrawAspect="Content" ObjectID="_1632597512" r:id="rId36"/>
        </w:object>
      </w:r>
      <w:r w:rsidR="001A0338">
        <w:rPr>
          <w:rFonts w:eastAsiaTheme="minorEastAsia" w:hint="eastAsia"/>
        </w:rPr>
        <w:t>和</w:t>
      </w:r>
      <w:r w:rsidR="001A0338" w:rsidRPr="001A0338">
        <w:rPr>
          <w:rFonts w:eastAsiaTheme="minorEastAsia"/>
          <w:position w:val="-12"/>
        </w:rPr>
        <w:object w:dxaOrig="260" w:dyaOrig="360">
          <v:shape id="_x0000_i1034" type="#_x0000_t75" style="width:13.15pt;height:18.15pt" o:ole="">
            <v:imagedata r:id="rId37" o:title=""/>
          </v:shape>
          <o:OLEObject Type="Embed" ProgID="Equation.DSMT4" ShapeID="_x0000_i1034" DrawAspect="Content" ObjectID="_1632597513" r:id="rId38"/>
        </w:object>
      </w:r>
      <w:r w:rsidR="001A0338">
        <w:rPr>
          <w:rFonts w:eastAsiaTheme="minorEastAsia" w:hint="eastAsia"/>
        </w:rPr>
        <w:t>为新环境的最优值函数，</w:t>
      </w:r>
      <w:r w:rsidR="00656F18">
        <w:rPr>
          <w:rFonts w:eastAsiaTheme="minorEastAsia" w:hint="eastAsia"/>
        </w:rPr>
        <w:t>则当且仅当</w:t>
      </w:r>
      <w:r w:rsidR="00656F18" w:rsidRPr="00EE7E0F">
        <w:rPr>
          <w:rFonts w:eastAsia="宋体"/>
        </w:rPr>
        <w:t>v</w:t>
      </w:r>
      <w:r w:rsidR="00656F18" w:rsidRPr="005D1A3C">
        <w:rPr>
          <w:rFonts w:eastAsia="宋体"/>
          <w:vertAlign w:val="subscript"/>
        </w:rPr>
        <w:t>π</w:t>
      </w:r>
      <w:r w:rsidR="00656F18">
        <w:rPr>
          <w:rFonts w:eastAsiaTheme="minorEastAsia" w:hint="eastAsia"/>
        </w:rPr>
        <w:t>=</w:t>
      </w:r>
      <w:r w:rsidR="00656F18" w:rsidRPr="001A0338">
        <w:rPr>
          <w:rFonts w:eastAsiaTheme="minorEastAsia"/>
          <w:position w:val="-12"/>
        </w:rPr>
        <w:object w:dxaOrig="240" w:dyaOrig="360">
          <v:shape id="_x0000_i1035" type="#_x0000_t75" style="width:11.9pt;height:18.15pt" o:ole="">
            <v:imagedata r:id="rId35" o:title=""/>
          </v:shape>
          <o:OLEObject Type="Embed" ProgID="Equation.DSMT4" ShapeID="_x0000_i1035" DrawAspect="Content" ObjectID="_1632597514" r:id="rId39"/>
        </w:object>
      </w:r>
      <w:r w:rsidR="00656F18">
        <w:rPr>
          <w:rFonts w:eastAsiaTheme="minorEastAsia" w:hint="eastAsia"/>
        </w:rPr>
        <w:t>时，策略</w:t>
      </w:r>
      <w:r w:rsidR="00656F18" w:rsidRPr="00A4387E">
        <w:rPr>
          <w:rFonts w:eastAsiaTheme="minorEastAsia"/>
        </w:rPr>
        <w:t>π</w:t>
      </w:r>
      <w:r w:rsidR="00656F18">
        <w:rPr>
          <w:rFonts w:eastAsiaTheme="minorEastAsia" w:hint="eastAsia"/>
        </w:rPr>
        <w:t>是最优的</w:t>
      </w:r>
      <w:r w:rsidR="00656F18" w:rsidRPr="00D849B6">
        <w:rPr>
          <w:rFonts w:eastAsiaTheme="minorEastAsia"/>
        </w:rPr>
        <w:t>ε</w:t>
      </w:r>
      <w:r w:rsidR="00656F18" w:rsidRPr="008F304F">
        <w:rPr>
          <w:rFonts w:eastAsiaTheme="minorEastAsia"/>
        </w:rPr>
        <w:t>-</w:t>
      </w:r>
      <w:r w:rsidR="00656F18">
        <w:rPr>
          <w:rFonts w:eastAsiaTheme="minorEastAsia" w:hint="eastAsia"/>
        </w:rPr>
        <w:t>soft</w:t>
      </w:r>
      <w:r w:rsidR="00656F18">
        <w:rPr>
          <w:rFonts w:eastAsiaTheme="minorEastAsia" w:hint="eastAsia"/>
        </w:rPr>
        <w:t>策略</w:t>
      </w:r>
      <w:r w:rsidR="009110B2">
        <w:rPr>
          <w:rFonts w:eastAsiaTheme="minorEastAsia" w:hint="eastAsia"/>
        </w:rPr>
        <w:t>。根据</w:t>
      </w:r>
      <w:r w:rsidR="009110B2" w:rsidRPr="001A0338">
        <w:rPr>
          <w:rFonts w:eastAsiaTheme="minorEastAsia"/>
          <w:position w:val="-12"/>
        </w:rPr>
        <w:object w:dxaOrig="240" w:dyaOrig="360">
          <v:shape id="_x0000_i1036" type="#_x0000_t75" style="width:11.9pt;height:18.15pt" o:ole="">
            <v:imagedata r:id="rId35" o:title=""/>
          </v:shape>
          <o:OLEObject Type="Embed" ProgID="Equation.DSMT4" ShapeID="_x0000_i1036" DrawAspect="Content" ObjectID="_1632597515" r:id="rId40"/>
        </w:object>
      </w:r>
      <w:r w:rsidR="009110B2">
        <w:rPr>
          <w:rFonts w:eastAsiaTheme="minorEastAsia" w:hint="eastAsia"/>
        </w:rPr>
        <w:t>的定义</w:t>
      </w:r>
      <w:r w:rsidR="002F7C04">
        <w:rPr>
          <w:rFonts w:eastAsiaTheme="minorEastAsia" w:hint="eastAsia"/>
        </w:rPr>
        <w:t>其</w:t>
      </w:r>
      <w:r w:rsidR="003A0E88">
        <w:rPr>
          <w:rFonts w:eastAsiaTheme="minorEastAsia" w:hint="eastAsia"/>
        </w:rPr>
        <w:t>可以是下式的唯一解：</w:t>
      </w:r>
    </w:p>
    <w:p w:rsidR="003A0E88" w:rsidRDefault="00B31A43" w:rsidP="00B31A43">
      <w:pPr>
        <w:pStyle w:val="af1"/>
      </w:pPr>
      <w:r>
        <w:rPr>
          <w:rFonts w:hint="eastAsia"/>
        </w:rPr>
        <w:tab/>
      </w:r>
      <w:r w:rsidRPr="00B31A43">
        <w:rPr>
          <w:position w:val="-104"/>
        </w:rPr>
        <w:object w:dxaOrig="5040" w:dyaOrig="2040">
          <v:shape id="_x0000_i1037" type="#_x0000_t75" style="width:252.3pt;height:102.05pt" o:ole="">
            <v:imagedata r:id="rId41" o:title=""/>
          </v:shape>
          <o:OLEObject Type="Embed" ProgID="Equation.DSMT4" ShapeID="_x0000_i1037" DrawAspect="Content" ObjectID="_1632597516" r:id="rId42"/>
        </w:object>
      </w:r>
    </w:p>
    <w:p w:rsidR="005A1359" w:rsidRDefault="005A075A" w:rsidP="00AF0C46">
      <w:pPr>
        <w:spacing w:before="192" w:after="192"/>
        <w:ind w:firstLine="480"/>
        <w:rPr>
          <w:rFonts w:eastAsiaTheme="minorEastAsia"/>
        </w:rPr>
      </w:pPr>
      <w:r>
        <w:rPr>
          <w:rFonts w:eastAsiaTheme="minorEastAsia" w:hint="eastAsia"/>
        </w:rPr>
        <w:t>当等式成立且</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无法再改进时，根据式（</w:t>
      </w:r>
      <w:r>
        <w:rPr>
          <w:rFonts w:eastAsiaTheme="minorEastAsia" w:hint="eastAsia"/>
        </w:rPr>
        <w:t>2</w:t>
      </w:r>
      <w:r>
        <w:rPr>
          <w:rFonts w:eastAsiaTheme="minorEastAsia" w:hint="eastAsia"/>
        </w:rPr>
        <w:t>）有</w:t>
      </w:r>
    </w:p>
    <w:p w:rsidR="005A075A" w:rsidRPr="005A075A" w:rsidRDefault="005A075A" w:rsidP="005A075A">
      <w:pPr>
        <w:pStyle w:val="af1"/>
      </w:pPr>
      <w:r>
        <w:rPr>
          <w:rFonts w:hint="eastAsia"/>
        </w:rPr>
        <w:lastRenderedPageBreak/>
        <w:tab/>
      </w:r>
      <w:r w:rsidRPr="005A075A">
        <w:rPr>
          <w:position w:val="-104"/>
        </w:rPr>
        <w:object w:dxaOrig="5080" w:dyaOrig="2040">
          <v:shape id="_x0000_i1038" type="#_x0000_t75" style="width:254.2pt;height:102.05pt" o:ole="">
            <v:imagedata r:id="rId43" o:title=""/>
          </v:shape>
          <o:OLEObject Type="Embed" ProgID="Equation.DSMT4" ShapeID="_x0000_i1038" DrawAspect="Content" ObjectID="_1632597517" r:id="rId44"/>
        </w:object>
      </w:r>
    </w:p>
    <w:p w:rsidR="005A1359" w:rsidRPr="00C60C60" w:rsidRDefault="00FE2E79" w:rsidP="00AF0C46">
      <w:pPr>
        <w:spacing w:before="192" w:after="192"/>
        <w:ind w:firstLine="480"/>
        <w:rPr>
          <w:rFonts w:eastAsiaTheme="minorEastAsia"/>
        </w:rPr>
      </w:pPr>
      <w:r>
        <w:rPr>
          <w:rFonts w:eastAsiaTheme="minorEastAsia" w:hint="eastAsia"/>
        </w:rPr>
        <w:t>然而，除了使用</w:t>
      </w:r>
      <w:r w:rsidRPr="00EE7E0F">
        <w:rPr>
          <w:rFonts w:eastAsia="宋体"/>
        </w:rPr>
        <w:t>v</w:t>
      </w:r>
      <w:r w:rsidRPr="005D1A3C">
        <w:rPr>
          <w:rFonts w:eastAsia="宋体"/>
          <w:vertAlign w:val="subscript"/>
        </w:rPr>
        <w:t>π</w:t>
      </w:r>
      <w:r>
        <w:rPr>
          <w:rFonts w:eastAsiaTheme="minorEastAsia" w:hint="eastAsia"/>
        </w:rPr>
        <w:t>代替</w:t>
      </w:r>
      <w:r w:rsidRPr="001A0338">
        <w:rPr>
          <w:rFonts w:eastAsiaTheme="minorEastAsia"/>
          <w:position w:val="-12"/>
        </w:rPr>
        <w:object w:dxaOrig="240" w:dyaOrig="360">
          <v:shape id="_x0000_i1039" type="#_x0000_t75" style="width:11.9pt;height:18.15pt" o:ole="">
            <v:imagedata r:id="rId35" o:title=""/>
          </v:shape>
          <o:OLEObject Type="Embed" ProgID="Equation.DSMT4" ShapeID="_x0000_i1039" DrawAspect="Content" ObjectID="_1632597518" r:id="rId45"/>
        </w:object>
      </w:r>
      <w:r w:rsidR="00C60C60">
        <w:rPr>
          <w:rFonts w:eastAsiaTheme="minorEastAsia" w:hint="eastAsia"/>
        </w:rPr>
        <w:t>以外，</w:t>
      </w:r>
      <w:r w:rsidR="005E70C0">
        <w:rPr>
          <w:rFonts w:eastAsiaTheme="minorEastAsia" w:hint="eastAsia"/>
        </w:rPr>
        <w:t>这个等式和上一个完全相同。由于</w:t>
      </w:r>
      <w:r w:rsidR="005E70C0" w:rsidRPr="001A0338">
        <w:rPr>
          <w:rFonts w:eastAsiaTheme="minorEastAsia"/>
          <w:position w:val="-12"/>
        </w:rPr>
        <w:object w:dxaOrig="240" w:dyaOrig="360">
          <v:shape id="_x0000_i1040" type="#_x0000_t75" style="width:11.9pt;height:18.15pt" o:ole="">
            <v:imagedata r:id="rId35" o:title=""/>
          </v:shape>
          <o:OLEObject Type="Embed" ProgID="Equation.DSMT4" ShapeID="_x0000_i1040" DrawAspect="Content" ObjectID="_1632597519" r:id="rId46"/>
        </w:object>
      </w:r>
      <w:r w:rsidR="005E70C0">
        <w:rPr>
          <w:rFonts w:eastAsiaTheme="minorEastAsia" w:hint="eastAsia"/>
        </w:rPr>
        <w:t>是唯一解，因此一定有</w:t>
      </w:r>
      <w:r w:rsidR="005E70C0" w:rsidRPr="00EE7E0F">
        <w:rPr>
          <w:rFonts w:eastAsia="宋体"/>
        </w:rPr>
        <w:t>v</w:t>
      </w:r>
      <w:r w:rsidR="005E70C0" w:rsidRPr="005D1A3C">
        <w:rPr>
          <w:rFonts w:eastAsia="宋体"/>
          <w:vertAlign w:val="subscript"/>
        </w:rPr>
        <w:t>π</w:t>
      </w:r>
      <w:r w:rsidR="005E70C0">
        <w:rPr>
          <w:rFonts w:eastAsiaTheme="minorEastAsia" w:hint="eastAsia"/>
        </w:rPr>
        <w:t>=</w:t>
      </w:r>
      <w:r w:rsidR="005E70C0" w:rsidRPr="001A0338">
        <w:rPr>
          <w:rFonts w:eastAsiaTheme="minorEastAsia"/>
          <w:position w:val="-12"/>
        </w:rPr>
        <w:object w:dxaOrig="240" w:dyaOrig="360">
          <v:shape id="_x0000_i1041" type="#_x0000_t75" style="width:11.9pt;height:18.15pt" o:ole="">
            <v:imagedata r:id="rId35" o:title=""/>
          </v:shape>
          <o:OLEObject Type="Embed" ProgID="Equation.DSMT4" ShapeID="_x0000_i1041" DrawAspect="Content" ObjectID="_1632597520" r:id="rId47"/>
        </w:object>
      </w:r>
      <w:r w:rsidR="005E70C0">
        <w:rPr>
          <w:rFonts w:eastAsiaTheme="minorEastAsia" w:hint="eastAsia"/>
        </w:rPr>
        <w:t>。</w:t>
      </w:r>
      <w:bookmarkStart w:id="19" w:name="_GoBack"/>
      <w:bookmarkEnd w:id="19"/>
    </w:p>
    <w:p w:rsidR="005A1359" w:rsidRDefault="008A4E92" w:rsidP="008A4E92">
      <w:pPr>
        <w:pStyle w:val="2"/>
      </w:pPr>
      <w:r>
        <w:rPr>
          <w:rFonts w:hint="eastAsia"/>
        </w:rPr>
        <w:t>基于重要度采样的离策略预测</w:t>
      </w:r>
    </w:p>
    <w:p w:rsidR="005A1359" w:rsidRPr="008A4E92" w:rsidRDefault="00744472" w:rsidP="00AF0C46">
      <w:pPr>
        <w:spacing w:before="192" w:after="192"/>
        <w:ind w:firstLine="480"/>
        <w:rPr>
          <w:rFonts w:eastAsiaTheme="minorEastAsia"/>
        </w:rPr>
      </w:pPr>
      <w:r>
        <w:rPr>
          <w:rFonts w:eastAsiaTheme="minorEastAsia" w:hint="eastAsia"/>
        </w:rPr>
        <w:t>所有的学习控制方法都面临一个困境：</w:t>
      </w:r>
      <w:r w:rsidR="004650EF">
        <w:rPr>
          <w:rFonts w:eastAsiaTheme="minorEastAsia" w:hint="eastAsia"/>
        </w:rPr>
        <w:t>它们希望学习到可以使随后的行为是最优的动作值函数，</w:t>
      </w:r>
      <w:r w:rsidR="00337B90">
        <w:rPr>
          <w:rFonts w:eastAsiaTheme="minorEastAsia" w:hint="eastAsia"/>
        </w:rPr>
        <w:t>但是为了探索所有的动作（以找到最优动作），需要采取非最优的行为。</w:t>
      </w:r>
      <w:r w:rsidR="00337B90" w:rsidRPr="00337B90">
        <w:rPr>
          <w:rFonts w:eastAsiaTheme="minorEastAsia" w:hint="eastAsia"/>
        </w:rPr>
        <w:t>如何在遵循探索性策略的同时学习最优策略</w:t>
      </w:r>
      <w:r w:rsidR="00337B90">
        <w:rPr>
          <w:rFonts w:eastAsiaTheme="minorEastAsia" w:hint="eastAsia"/>
        </w:rPr>
        <w:t>呢？</w:t>
      </w:r>
      <w:r w:rsidR="0018412D">
        <w:rPr>
          <w:rFonts w:eastAsiaTheme="minorEastAsia" w:hint="eastAsia"/>
        </w:rPr>
        <w:t>前面小节中介绍的在策略方法实际上是一种妥协—</w:t>
      </w:r>
      <w:r w:rsidR="009B2FA5">
        <w:rPr>
          <w:rFonts w:eastAsiaTheme="minorEastAsia" w:hint="eastAsia"/>
        </w:rPr>
        <w:t>它并不学习最优层面的动作值，而是学习一个近似最优且仍在探索的策略的动作值。</w:t>
      </w:r>
      <w:r w:rsidR="00EF285F">
        <w:rPr>
          <w:rFonts w:eastAsiaTheme="minorEastAsia" w:hint="eastAsia"/>
        </w:rPr>
        <w:t>一种更为直接的方法是使用两个策略，一个是用来学习并最终成为最优策略，另一个更具有探索性，用于生成行为。用来学习的策略称为目标策略（</w:t>
      </w:r>
      <w:r w:rsidR="00EF285F" w:rsidRPr="00EF285F">
        <w:rPr>
          <w:rFonts w:eastAsiaTheme="minorEastAsia"/>
        </w:rPr>
        <w:t>target policy</w:t>
      </w:r>
      <w:r w:rsidR="00EF285F">
        <w:rPr>
          <w:rFonts w:eastAsiaTheme="minorEastAsia" w:hint="eastAsia"/>
        </w:rPr>
        <w:t>），用于生成行为的策略称为行为策略（</w:t>
      </w:r>
      <w:r w:rsidR="00EF285F" w:rsidRPr="00EF285F">
        <w:rPr>
          <w:rFonts w:eastAsiaTheme="minorEastAsia"/>
        </w:rPr>
        <w:t>behavior policy</w:t>
      </w:r>
      <w:r w:rsidR="00EF285F">
        <w:rPr>
          <w:rFonts w:eastAsiaTheme="minorEastAsia" w:hint="eastAsia"/>
        </w:rPr>
        <w:t>）。</w:t>
      </w:r>
      <w:r w:rsidR="00055CC4">
        <w:rPr>
          <w:rFonts w:eastAsiaTheme="minorEastAsia" w:hint="eastAsia"/>
        </w:rPr>
        <w:t>在这种情况下，</w:t>
      </w:r>
      <w:r w:rsidR="00AC6EA6">
        <w:rPr>
          <w:rFonts w:eastAsiaTheme="minorEastAsia" w:hint="eastAsia"/>
        </w:rPr>
        <w:t>认为学习所用的数据是“偏离”目标策略的，因此整个过程被称为离策略学习（</w:t>
      </w:r>
      <w:r w:rsidR="00AC6EA6" w:rsidRPr="00AC6EA6">
        <w:rPr>
          <w:rFonts w:eastAsiaTheme="minorEastAsia"/>
        </w:rPr>
        <w:t>o</w:t>
      </w:r>
      <w:r w:rsidR="00AC6EA6">
        <w:rPr>
          <w:rFonts w:eastAsiaTheme="minorEastAsia" w:hint="eastAsia"/>
        </w:rPr>
        <w:t>ff</w:t>
      </w:r>
      <w:r w:rsidR="00AC6EA6" w:rsidRPr="00AC6EA6">
        <w:rPr>
          <w:rFonts w:eastAsiaTheme="minorEastAsia"/>
        </w:rPr>
        <w:t>-policy learning</w:t>
      </w:r>
      <w:r w:rsidR="00AC6EA6">
        <w:rPr>
          <w:rFonts w:eastAsiaTheme="minorEastAsia" w:hint="eastAsia"/>
        </w:rPr>
        <w:t>）。</w:t>
      </w:r>
    </w:p>
    <w:p w:rsidR="005A1359" w:rsidRDefault="008D419A" w:rsidP="00AF0C46">
      <w:pPr>
        <w:spacing w:before="192" w:after="192"/>
        <w:ind w:firstLine="480"/>
        <w:rPr>
          <w:rFonts w:eastAsiaTheme="minorEastAsia"/>
        </w:rPr>
      </w:pPr>
      <w:r>
        <w:rPr>
          <w:rFonts w:eastAsiaTheme="minorEastAsia" w:hint="eastAsia"/>
        </w:rPr>
        <w:t>本节中通过讨论预测问题来开始对离策略的学习，在预测问题中目标策略和行为策略都是固定的</w:t>
      </w:r>
      <w:r w:rsidR="00720015">
        <w:rPr>
          <w:rFonts w:eastAsiaTheme="minorEastAsia" w:hint="eastAsia"/>
        </w:rPr>
        <w:t>。假设希望估计</w:t>
      </w:r>
      <w:r w:rsidR="00720015" w:rsidRPr="00EE7E0F">
        <w:rPr>
          <w:rFonts w:eastAsia="宋体"/>
        </w:rPr>
        <w:t>v</w:t>
      </w:r>
      <w:r w:rsidR="00720015" w:rsidRPr="005D1A3C">
        <w:rPr>
          <w:rFonts w:eastAsia="宋体"/>
          <w:vertAlign w:val="subscript"/>
        </w:rPr>
        <w:t>π</w:t>
      </w:r>
      <w:r w:rsidR="00720015">
        <w:rPr>
          <w:rFonts w:eastAsiaTheme="minorEastAsia" w:hint="eastAsia"/>
        </w:rPr>
        <w:t>或</w:t>
      </w:r>
      <w:r w:rsidR="00720015">
        <w:rPr>
          <w:rFonts w:eastAsiaTheme="minorEastAsia" w:hint="eastAsia"/>
        </w:rPr>
        <w:t>q</w:t>
      </w:r>
      <w:r w:rsidR="00720015" w:rsidRPr="005D1A3C">
        <w:rPr>
          <w:rFonts w:eastAsia="宋体"/>
          <w:vertAlign w:val="subscript"/>
        </w:rPr>
        <w:t>π</w:t>
      </w:r>
      <w:r w:rsidR="00720015">
        <w:rPr>
          <w:rFonts w:eastAsiaTheme="minorEastAsia" w:hint="eastAsia"/>
        </w:rPr>
        <w:t>，</w:t>
      </w:r>
      <w:r w:rsidR="00173415">
        <w:rPr>
          <w:rFonts w:eastAsiaTheme="minorEastAsia" w:hint="eastAsia"/>
        </w:rPr>
        <w:t>但是只有遵循另一个策略</w:t>
      </w:r>
      <w:r w:rsidR="00173415">
        <w:rPr>
          <w:rFonts w:eastAsiaTheme="minorEastAsia" w:hint="eastAsia"/>
        </w:rPr>
        <w:t>b</w:t>
      </w:r>
      <w:r w:rsidR="00173415">
        <w:rPr>
          <w:rFonts w:eastAsiaTheme="minorEastAsia" w:hint="eastAsia"/>
        </w:rPr>
        <w:t>（</w:t>
      </w:r>
      <w:r w:rsidR="00173415">
        <w:rPr>
          <w:rFonts w:eastAsiaTheme="minorEastAsia" w:hint="eastAsia"/>
        </w:rPr>
        <w:t>b</w:t>
      </w:r>
      <w:r w:rsidR="00173415" w:rsidRPr="00173415">
        <w:rPr>
          <w:rFonts w:eastAsiaTheme="minorEastAsia"/>
        </w:rPr>
        <w:t>≠</w:t>
      </w:r>
      <w:bookmarkStart w:id="20" w:name="OLE_LINK54"/>
      <w:bookmarkStart w:id="21" w:name="OLE_LINK55"/>
      <w:r w:rsidR="00173415" w:rsidRPr="00A4387E">
        <w:rPr>
          <w:rFonts w:eastAsiaTheme="minorEastAsia"/>
        </w:rPr>
        <w:t>π</w:t>
      </w:r>
      <w:bookmarkEnd w:id="20"/>
      <w:bookmarkEnd w:id="21"/>
      <w:r w:rsidR="00173415">
        <w:rPr>
          <w:rFonts w:eastAsiaTheme="minorEastAsia" w:hint="eastAsia"/>
        </w:rPr>
        <w:t>）</w:t>
      </w:r>
      <w:r w:rsidR="00DB3EA1">
        <w:rPr>
          <w:rFonts w:eastAsiaTheme="minorEastAsia" w:hint="eastAsia"/>
        </w:rPr>
        <w:t>所产生的</w:t>
      </w:r>
      <w:r w:rsidR="00EA6F19">
        <w:rPr>
          <w:rFonts w:eastAsiaTheme="minorEastAsia" w:hint="eastAsia"/>
        </w:rPr>
        <w:t>片段，这种情况下，</w:t>
      </w:r>
      <w:r w:rsidR="00884B2C" w:rsidRPr="00A4387E">
        <w:rPr>
          <w:rFonts w:eastAsiaTheme="minorEastAsia"/>
        </w:rPr>
        <w:t>π</w:t>
      </w:r>
      <w:r w:rsidR="00884B2C">
        <w:rPr>
          <w:rFonts w:eastAsiaTheme="minorEastAsia" w:hint="eastAsia"/>
        </w:rPr>
        <w:t>是目标策略，</w:t>
      </w:r>
      <w:r w:rsidR="00884B2C">
        <w:rPr>
          <w:rFonts w:eastAsiaTheme="minorEastAsia" w:hint="eastAsia"/>
        </w:rPr>
        <w:t>b</w:t>
      </w:r>
      <w:r w:rsidR="00884B2C">
        <w:rPr>
          <w:rFonts w:eastAsiaTheme="minorEastAsia" w:hint="eastAsia"/>
        </w:rPr>
        <w:t>是行为策略，两个策略均固定且已知。</w:t>
      </w:r>
    </w:p>
    <w:p w:rsidR="006F10AE" w:rsidRDefault="00F377DF" w:rsidP="00AF0C46">
      <w:pPr>
        <w:spacing w:before="192" w:after="192"/>
        <w:ind w:firstLine="480"/>
        <w:rPr>
          <w:rFonts w:eastAsiaTheme="minorEastAsia"/>
        </w:rPr>
      </w:pPr>
      <w:r>
        <w:rPr>
          <w:rFonts w:eastAsiaTheme="minorEastAsia" w:hint="eastAsia"/>
        </w:rPr>
        <w:t>几乎所有的离策略方法都采用了重要度采样（</w:t>
      </w:r>
      <w:r w:rsidRPr="00F377DF">
        <w:rPr>
          <w:rFonts w:eastAsiaTheme="minorEastAsia"/>
        </w:rPr>
        <w:t>importance sampling</w:t>
      </w:r>
      <w:r>
        <w:rPr>
          <w:rFonts w:eastAsiaTheme="minorEastAsia" w:hint="eastAsia"/>
        </w:rPr>
        <w:t>），</w:t>
      </w:r>
      <w:r w:rsidR="002D562F">
        <w:rPr>
          <w:rFonts w:eastAsiaTheme="minorEastAsia" w:hint="eastAsia"/>
        </w:rPr>
        <w:t>这是一种给定来自其他分布的样本条件下，估计某种分布的期望值的通用方法</w:t>
      </w:r>
      <w:r w:rsidR="00EE0193">
        <w:rPr>
          <w:rFonts w:eastAsiaTheme="minorEastAsia" w:hint="eastAsia"/>
        </w:rPr>
        <w:t>。</w:t>
      </w:r>
      <w:r w:rsidR="00517872">
        <w:rPr>
          <w:rFonts w:eastAsiaTheme="minorEastAsia" w:hint="eastAsia"/>
        </w:rPr>
        <w:t>我们将重要度采用应用于离策略学习，</w:t>
      </w:r>
      <w:r w:rsidR="0079246A">
        <w:rPr>
          <w:rFonts w:eastAsiaTheme="minorEastAsia" w:hint="eastAsia"/>
        </w:rPr>
        <w:t>对报酬根据其轨迹在目标策略和行为策略中出现的相对概率进行加权，这个相对概率称为重要度采样比（</w:t>
      </w:r>
      <w:r w:rsidR="0079246A" w:rsidRPr="0079246A">
        <w:rPr>
          <w:rFonts w:eastAsiaTheme="minorEastAsia"/>
        </w:rPr>
        <w:t>importance-sampling ratio</w:t>
      </w:r>
      <w:r w:rsidR="0079246A">
        <w:rPr>
          <w:rFonts w:eastAsiaTheme="minorEastAsia" w:hint="eastAsia"/>
        </w:rPr>
        <w:t>）。</w:t>
      </w:r>
      <w:r w:rsidR="007213F4">
        <w:rPr>
          <w:rFonts w:eastAsiaTheme="minorEastAsia" w:hint="eastAsia"/>
        </w:rPr>
        <w:t>给定起始状态</w:t>
      </w:r>
      <w:r w:rsidR="007213F4">
        <w:rPr>
          <w:rFonts w:eastAsiaTheme="minorEastAsia" w:hint="eastAsia"/>
        </w:rPr>
        <w:t>S</w:t>
      </w:r>
      <w:r w:rsidR="007213F4" w:rsidRPr="007213F4">
        <w:rPr>
          <w:rFonts w:eastAsiaTheme="minorEastAsia" w:hint="eastAsia"/>
          <w:vertAlign w:val="subscript"/>
        </w:rPr>
        <w:t>t</w:t>
      </w:r>
      <w:r w:rsidR="007213F4">
        <w:rPr>
          <w:rFonts w:eastAsiaTheme="minorEastAsia" w:hint="eastAsia"/>
        </w:rPr>
        <w:t>，</w:t>
      </w:r>
      <w:r w:rsidR="006F10AE">
        <w:rPr>
          <w:rFonts w:eastAsiaTheme="minorEastAsia" w:hint="eastAsia"/>
        </w:rPr>
        <w:t>后续的状态</w:t>
      </w:r>
      <w:r w:rsidR="006F10AE">
        <w:rPr>
          <w:rFonts w:eastAsiaTheme="minorEastAsia" w:hint="eastAsia"/>
        </w:rPr>
        <w:t>-</w:t>
      </w:r>
      <w:r w:rsidR="006F10AE">
        <w:rPr>
          <w:rFonts w:eastAsiaTheme="minorEastAsia" w:hint="eastAsia"/>
        </w:rPr>
        <w:t>动作轨迹</w:t>
      </w:r>
      <w:r w:rsidR="006F10AE">
        <w:rPr>
          <w:rFonts w:eastAsiaTheme="minorEastAsia" w:hint="eastAsia"/>
        </w:rPr>
        <w:t>A</w:t>
      </w:r>
      <w:r w:rsidR="006F10AE" w:rsidRPr="0010368E">
        <w:rPr>
          <w:rFonts w:eastAsiaTheme="minorEastAsia" w:hint="eastAsia"/>
          <w:vertAlign w:val="subscript"/>
        </w:rPr>
        <w:t>t</w:t>
      </w:r>
      <w:r w:rsidR="006F10AE">
        <w:rPr>
          <w:rFonts w:eastAsiaTheme="minorEastAsia" w:hint="eastAsia"/>
        </w:rPr>
        <w:t>，</w:t>
      </w:r>
      <w:r w:rsidR="006F10AE">
        <w:rPr>
          <w:rFonts w:eastAsiaTheme="minorEastAsia" w:hint="eastAsia"/>
        </w:rPr>
        <w:t>S</w:t>
      </w:r>
      <w:r w:rsidR="006F10AE" w:rsidRPr="0010368E">
        <w:rPr>
          <w:rFonts w:eastAsiaTheme="minorEastAsia" w:hint="eastAsia"/>
          <w:vertAlign w:val="subscript"/>
        </w:rPr>
        <w:t>t+1</w:t>
      </w:r>
      <w:r w:rsidR="006F10AE">
        <w:rPr>
          <w:rFonts w:eastAsiaTheme="minorEastAsia" w:hint="eastAsia"/>
        </w:rPr>
        <w:t>，</w:t>
      </w:r>
      <w:r w:rsidR="006F10AE">
        <w:rPr>
          <w:rFonts w:eastAsiaTheme="minorEastAsia" w:hint="eastAsia"/>
        </w:rPr>
        <w:t>A</w:t>
      </w:r>
      <w:r w:rsidR="006F10AE" w:rsidRPr="0010368E">
        <w:rPr>
          <w:rFonts w:eastAsiaTheme="minorEastAsia" w:hint="eastAsia"/>
          <w:vertAlign w:val="subscript"/>
        </w:rPr>
        <w:t>t+1</w:t>
      </w:r>
      <w:r w:rsidR="006F10AE">
        <w:rPr>
          <w:rFonts w:eastAsiaTheme="minorEastAsia" w:hint="eastAsia"/>
        </w:rPr>
        <w:t>，</w:t>
      </w:r>
      <w:r w:rsidR="006F10AE">
        <w:rPr>
          <w:rFonts w:eastAsiaTheme="minorEastAsia" w:hint="eastAsia"/>
        </w:rPr>
        <w:t>...</w:t>
      </w:r>
      <w:r w:rsidR="006F10AE">
        <w:rPr>
          <w:rFonts w:eastAsiaTheme="minorEastAsia" w:hint="eastAsia"/>
        </w:rPr>
        <w:t>，</w:t>
      </w:r>
      <w:r w:rsidR="006F10AE">
        <w:rPr>
          <w:rFonts w:eastAsiaTheme="minorEastAsia" w:hint="eastAsia"/>
        </w:rPr>
        <w:t>S</w:t>
      </w:r>
      <w:r w:rsidR="006F10AE" w:rsidRPr="0010368E">
        <w:rPr>
          <w:rFonts w:eastAsiaTheme="minorEastAsia" w:hint="eastAsia"/>
          <w:vertAlign w:val="subscript"/>
        </w:rPr>
        <w:t>T</w:t>
      </w:r>
      <w:r w:rsidR="006F10AE">
        <w:rPr>
          <w:rFonts w:eastAsiaTheme="minorEastAsia" w:hint="eastAsia"/>
        </w:rPr>
        <w:t>在策略</w:t>
      </w:r>
      <w:r w:rsidR="006F10AE" w:rsidRPr="00A4387E">
        <w:rPr>
          <w:rFonts w:eastAsiaTheme="minorEastAsia"/>
        </w:rPr>
        <w:t>π</w:t>
      </w:r>
      <w:r w:rsidR="006F10AE">
        <w:rPr>
          <w:rFonts w:eastAsiaTheme="minorEastAsia" w:hint="eastAsia"/>
        </w:rPr>
        <w:t>发生的概率为</w:t>
      </w:r>
    </w:p>
    <w:p w:rsidR="006F10AE" w:rsidRPr="006F10AE" w:rsidRDefault="00A2034E" w:rsidP="00A2034E">
      <w:pPr>
        <w:pStyle w:val="af1"/>
      </w:pPr>
      <w:r>
        <w:rPr>
          <w:rFonts w:hint="eastAsia"/>
        </w:rPr>
        <w:tab/>
      </w:r>
      <w:r w:rsidRPr="00A2034E">
        <w:rPr>
          <w:position w:val="-82"/>
        </w:rPr>
        <w:object w:dxaOrig="5880" w:dyaOrig="1500">
          <v:shape id="_x0000_i1042" type="#_x0000_t75" style="width:294.25pt;height:75.15pt" o:ole="">
            <v:imagedata r:id="rId48" o:title=""/>
          </v:shape>
          <o:OLEObject Type="Embed" ProgID="Equation.DSMT4" ShapeID="_x0000_i1042" DrawAspect="Content" ObjectID="_1632597521" r:id="rId49"/>
        </w:object>
      </w:r>
    </w:p>
    <w:p w:rsidR="005A1359" w:rsidRDefault="002A6C2F" w:rsidP="00AF0C46">
      <w:pPr>
        <w:spacing w:before="192" w:after="192"/>
        <w:ind w:firstLine="480"/>
        <w:rPr>
          <w:rFonts w:eastAsiaTheme="minorEastAsia"/>
        </w:rPr>
      </w:pPr>
      <w:r>
        <w:rPr>
          <w:rFonts w:eastAsiaTheme="minorEastAsia" w:hint="eastAsia"/>
        </w:rPr>
        <w:t>因此在目标策略和行为策略轨迹下的相对概率（重要度采样比）是</w:t>
      </w:r>
    </w:p>
    <w:p w:rsidR="002A6C2F" w:rsidRPr="002A6C2F" w:rsidRDefault="006A556D" w:rsidP="006A556D">
      <w:pPr>
        <w:pStyle w:val="af1"/>
      </w:pPr>
      <w:r>
        <w:rPr>
          <w:rFonts w:hint="eastAsia"/>
        </w:rPr>
        <w:lastRenderedPageBreak/>
        <w:tab/>
      </w:r>
      <w:r w:rsidRPr="006A556D">
        <w:rPr>
          <w:position w:val="-60"/>
        </w:rPr>
        <w:object w:dxaOrig="5200" w:dyaOrig="1320">
          <v:shape id="_x0000_i1043" type="#_x0000_t75" style="width:259.85pt;height:65.75pt" o:ole="">
            <v:imagedata r:id="rId50" o:title=""/>
          </v:shape>
          <o:OLEObject Type="Embed" ProgID="Equation.DSMT4" ShapeID="_x0000_i1043" DrawAspect="Content" ObjectID="_1632597522" r:id="rId51"/>
        </w:object>
      </w:r>
      <w:r w:rsidR="00301F6D">
        <w:rPr>
          <w:rFonts w:hint="eastAsia"/>
        </w:rPr>
        <w:tab/>
      </w:r>
      <w:r w:rsidR="00301F6D">
        <w:rPr>
          <w:rFonts w:hint="eastAsia"/>
        </w:rPr>
        <w:t>（</w:t>
      </w:r>
      <w:r w:rsidR="00301F6D">
        <w:rPr>
          <w:rFonts w:hint="eastAsia"/>
        </w:rPr>
        <w:t>3</w:t>
      </w:r>
      <w:r w:rsidR="00301F6D">
        <w:rPr>
          <w:rFonts w:hint="eastAsia"/>
        </w:rPr>
        <w:t>）</w:t>
      </w:r>
    </w:p>
    <w:p w:rsidR="005A1359" w:rsidRDefault="000D23BC" w:rsidP="00AF0C46">
      <w:pPr>
        <w:spacing w:before="192" w:after="192"/>
        <w:ind w:firstLine="480"/>
        <w:rPr>
          <w:rFonts w:eastAsiaTheme="minorEastAsia"/>
        </w:rPr>
      </w:pPr>
      <w:r>
        <w:rPr>
          <w:rFonts w:eastAsiaTheme="minorEastAsia" w:hint="eastAsia"/>
        </w:rPr>
        <w:t>尽管轨迹概率</w:t>
      </w:r>
      <w:r w:rsidR="00A66942">
        <w:rPr>
          <w:rFonts w:eastAsiaTheme="minorEastAsia" w:hint="eastAsia"/>
        </w:rPr>
        <w:t>取决于</w:t>
      </w:r>
      <w:r w:rsidR="00A66942">
        <w:rPr>
          <w:rFonts w:eastAsiaTheme="minorEastAsia" w:hint="eastAsia"/>
        </w:rPr>
        <w:t>MDP</w:t>
      </w:r>
      <w:r w:rsidR="00A66942">
        <w:rPr>
          <w:rFonts w:eastAsiaTheme="minorEastAsia" w:hint="eastAsia"/>
        </w:rPr>
        <w:t>的转移概率，且</w:t>
      </w:r>
      <w:r w:rsidR="00A66942">
        <w:rPr>
          <w:rFonts w:eastAsiaTheme="minorEastAsia" w:hint="eastAsia"/>
        </w:rPr>
        <w:t>MDP</w:t>
      </w:r>
      <w:r w:rsidR="00A66942">
        <w:rPr>
          <w:rFonts w:eastAsiaTheme="minorEastAsia" w:hint="eastAsia"/>
        </w:rPr>
        <w:t>的转移转移概率通常是未知的，</w:t>
      </w:r>
      <w:r w:rsidR="007B79ED">
        <w:rPr>
          <w:rFonts w:eastAsiaTheme="minorEastAsia" w:hint="eastAsia"/>
        </w:rPr>
        <w:t>但是它在分子和分母中是完全相同的，</w:t>
      </w:r>
      <w:r w:rsidR="00703B71">
        <w:rPr>
          <w:rFonts w:eastAsiaTheme="minorEastAsia" w:hint="eastAsia"/>
        </w:rPr>
        <w:t>因此可以被约分。最终重要度采样比只与两个策略和样本序列有关，而与</w:t>
      </w:r>
      <w:r w:rsidR="00703B71">
        <w:rPr>
          <w:rFonts w:eastAsiaTheme="minorEastAsia" w:hint="eastAsia"/>
        </w:rPr>
        <w:t>MDP</w:t>
      </w:r>
      <w:r w:rsidR="00703B71">
        <w:rPr>
          <w:rFonts w:eastAsiaTheme="minorEastAsia" w:hint="eastAsia"/>
        </w:rPr>
        <w:t>无关。</w:t>
      </w:r>
    </w:p>
    <w:p w:rsidR="00777A2A" w:rsidRDefault="008E5D4D" w:rsidP="00AF0C46">
      <w:pPr>
        <w:spacing w:before="192" w:after="192"/>
        <w:ind w:firstLine="480"/>
        <w:rPr>
          <w:rFonts w:eastAsiaTheme="minorEastAsia"/>
        </w:rPr>
      </w:pPr>
      <w:r>
        <w:rPr>
          <w:rFonts w:eastAsiaTheme="minorEastAsia" w:hint="eastAsia"/>
        </w:rPr>
        <w:t>回想一下，我们希望评估目标策略下的期望</w:t>
      </w:r>
      <w:r w:rsidR="006E74D2">
        <w:rPr>
          <w:rFonts w:eastAsiaTheme="minorEastAsia" w:hint="eastAsia"/>
        </w:rPr>
        <w:t>回报</w:t>
      </w:r>
      <w:r>
        <w:rPr>
          <w:rFonts w:eastAsiaTheme="minorEastAsia" w:hint="eastAsia"/>
        </w:rPr>
        <w:t>，但是只有行为策略下的回报</w:t>
      </w:r>
      <w:r>
        <w:rPr>
          <w:rFonts w:eastAsiaTheme="minorEastAsia" w:hint="eastAsia"/>
        </w:rPr>
        <w:t>G</w:t>
      </w:r>
      <w:r w:rsidRPr="008E5D4D">
        <w:rPr>
          <w:rFonts w:eastAsiaTheme="minorEastAsia" w:hint="eastAsia"/>
          <w:vertAlign w:val="subscript"/>
        </w:rPr>
        <w:t>t</w:t>
      </w:r>
      <w:r w:rsidR="005B68C8">
        <w:rPr>
          <w:rFonts w:eastAsiaTheme="minorEastAsia" w:hint="eastAsia"/>
        </w:rPr>
        <w:t>。这些从</w:t>
      </w:r>
      <w:r w:rsidR="00F551C6">
        <w:rPr>
          <w:rFonts w:eastAsiaTheme="minorEastAsia" w:hint="eastAsia"/>
        </w:rPr>
        <w:t>行为策略中得到的回报的期望</w:t>
      </w:r>
      <w:r w:rsidR="00F551C6" w:rsidRPr="00F551C6">
        <w:rPr>
          <w:rFonts w:eastAsiaTheme="minorEastAsia"/>
          <w:position w:val="-14"/>
        </w:rPr>
        <w:object w:dxaOrig="2040" w:dyaOrig="400">
          <v:shape id="_x0000_i1044" type="#_x0000_t75" style="width:102.05pt;height:20.05pt" o:ole="">
            <v:imagedata r:id="rId52" o:title=""/>
          </v:shape>
          <o:OLEObject Type="Embed" ProgID="Equation.DSMT4" ShapeID="_x0000_i1044" DrawAspect="Content" ObjectID="_1632597523" r:id="rId53"/>
        </w:object>
      </w:r>
      <w:r w:rsidR="00C9394B">
        <w:rPr>
          <w:rFonts w:eastAsiaTheme="minorEastAsia" w:hint="eastAsia"/>
        </w:rPr>
        <w:t>是不准确的，</w:t>
      </w:r>
      <w:r w:rsidR="00F23494">
        <w:rPr>
          <w:rFonts w:eastAsiaTheme="minorEastAsia" w:hint="eastAsia"/>
        </w:rPr>
        <w:t>因此不能用它们的平均来得到</w:t>
      </w:r>
      <w:r w:rsidR="00F23494" w:rsidRPr="00EE7E0F">
        <w:rPr>
          <w:rFonts w:eastAsia="宋体"/>
        </w:rPr>
        <w:t>v</w:t>
      </w:r>
      <w:r w:rsidR="00F23494" w:rsidRPr="005D1A3C">
        <w:rPr>
          <w:rFonts w:eastAsia="宋体"/>
          <w:vertAlign w:val="subscript"/>
        </w:rPr>
        <w:t>π</w:t>
      </w:r>
      <w:r w:rsidR="00F23494">
        <w:rPr>
          <w:rFonts w:eastAsiaTheme="minorEastAsia" w:hint="eastAsia"/>
        </w:rPr>
        <w:t>。</w:t>
      </w:r>
      <w:r w:rsidR="006E74D2">
        <w:rPr>
          <w:rFonts w:eastAsiaTheme="minorEastAsia" w:hint="eastAsia"/>
        </w:rPr>
        <w:t>这里就要用到重要度采样了，使用比例系数</w:t>
      </w:r>
      <w:r w:rsidR="006E74D2" w:rsidRPr="006E74D2">
        <w:rPr>
          <w:rFonts w:eastAsiaTheme="minorEastAsia"/>
        </w:rPr>
        <w:t>ρ</w:t>
      </w:r>
      <w:r w:rsidR="001C1407" w:rsidRPr="001C1407">
        <w:rPr>
          <w:rFonts w:eastAsiaTheme="minorEastAsia" w:hint="eastAsia"/>
          <w:vertAlign w:val="subscript"/>
        </w:rPr>
        <w:t>t:T-1</w:t>
      </w:r>
      <w:r w:rsidR="006E74D2">
        <w:rPr>
          <w:rFonts w:eastAsiaTheme="minorEastAsia" w:hint="eastAsia"/>
        </w:rPr>
        <w:t>可以调整回报</w:t>
      </w:r>
      <w:r w:rsidR="00092839">
        <w:rPr>
          <w:rFonts w:eastAsiaTheme="minorEastAsia" w:hint="eastAsia"/>
        </w:rPr>
        <w:t>使其具有正确的期望值：</w:t>
      </w:r>
    </w:p>
    <w:p w:rsidR="00092839" w:rsidRPr="00092839" w:rsidRDefault="001A2306" w:rsidP="00300EA6">
      <w:pPr>
        <w:pStyle w:val="af1"/>
      </w:pPr>
      <w:r>
        <w:rPr>
          <w:rFonts w:hint="eastAsia"/>
        </w:rPr>
        <w:tab/>
      </w:r>
      <w:r w:rsidR="00300EA6" w:rsidRPr="00300EA6">
        <w:rPr>
          <w:position w:val="-14"/>
        </w:rPr>
        <w:object w:dxaOrig="2520" w:dyaOrig="400">
          <v:shape id="_x0000_i1045" type="#_x0000_t75" style="width:125.85pt;height:20.05pt" o:ole="">
            <v:imagedata r:id="rId54" o:title=""/>
          </v:shape>
          <o:OLEObject Type="Embed" ProgID="Equation.DSMT4" ShapeID="_x0000_i1045" DrawAspect="Content" ObjectID="_1632597524" r:id="rId55"/>
        </w:object>
      </w:r>
      <w:r>
        <w:rPr>
          <w:rFonts w:hint="eastAsia"/>
        </w:rPr>
        <w:tab/>
      </w:r>
      <w:r>
        <w:rPr>
          <w:rFonts w:hint="eastAsia"/>
        </w:rPr>
        <w:t>（</w:t>
      </w:r>
      <w:r>
        <w:rPr>
          <w:rFonts w:hint="eastAsia"/>
        </w:rPr>
        <w:t>4</w:t>
      </w:r>
      <w:r>
        <w:rPr>
          <w:rFonts w:hint="eastAsia"/>
        </w:rPr>
        <w:t>）</w:t>
      </w:r>
    </w:p>
    <w:p w:rsidR="005A1359" w:rsidRDefault="001D7DE2" w:rsidP="00AF0C46">
      <w:pPr>
        <w:spacing w:before="192" w:after="192"/>
        <w:ind w:firstLine="480"/>
        <w:rPr>
          <w:rFonts w:eastAsiaTheme="minorEastAsia"/>
        </w:rPr>
      </w:pPr>
      <w:r>
        <w:rPr>
          <w:rFonts w:eastAsiaTheme="minorEastAsia" w:hint="eastAsia"/>
        </w:rPr>
        <w:t>下面给出</w:t>
      </w:r>
      <w:r w:rsidR="0091786A">
        <w:rPr>
          <w:rFonts w:eastAsiaTheme="minorEastAsia" w:hint="eastAsia"/>
        </w:rPr>
        <w:t>通过观察到的一批</w:t>
      </w:r>
      <w:r w:rsidR="00F4333D">
        <w:rPr>
          <w:rFonts w:eastAsiaTheme="minorEastAsia" w:hint="eastAsia"/>
        </w:rPr>
        <w:t>遵循策略</w:t>
      </w:r>
      <w:r w:rsidR="00F4333D">
        <w:rPr>
          <w:rFonts w:eastAsiaTheme="minorEastAsia" w:hint="eastAsia"/>
        </w:rPr>
        <w:t>b</w:t>
      </w:r>
      <w:r w:rsidR="00F4333D">
        <w:rPr>
          <w:rFonts w:eastAsiaTheme="minorEastAsia" w:hint="eastAsia"/>
        </w:rPr>
        <w:t>的多个片段并将其回报平均来预测</w:t>
      </w:r>
      <w:r w:rsidR="00CC1841" w:rsidRPr="00EE7E0F">
        <w:rPr>
          <w:rFonts w:eastAsia="宋体"/>
        </w:rPr>
        <w:t>v</w:t>
      </w:r>
      <w:r w:rsidR="00CC1841" w:rsidRPr="005D1A3C">
        <w:rPr>
          <w:rFonts w:eastAsia="宋体"/>
          <w:vertAlign w:val="subscript"/>
        </w:rPr>
        <w:t>π</w:t>
      </w:r>
      <w:r w:rsidR="00CC1841">
        <w:rPr>
          <w:rFonts w:eastAsiaTheme="minorEastAsia" w:hint="eastAsia"/>
        </w:rPr>
        <w:t>(s)</w:t>
      </w:r>
      <w:r w:rsidR="003F3F44">
        <w:rPr>
          <w:rFonts w:eastAsiaTheme="minorEastAsia" w:hint="eastAsia"/>
        </w:rPr>
        <w:t>的蒙特卡洛算法</w:t>
      </w:r>
      <w:r w:rsidR="0081149E">
        <w:rPr>
          <w:rFonts w:eastAsiaTheme="minorEastAsia" w:hint="eastAsia"/>
        </w:rPr>
        <w:t>。为了预测</w:t>
      </w:r>
      <w:r w:rsidR="0081149E" w:rsidRPr="00EE7E0F">
        <w:rPr>
          <w:rFonts w:eastAsia="宋体"/>
        </w:rPr>
        <w:t>v</w:t>
      </w:r>
      <w:r w:rsidR="0081149E" w:rsidRPr="005D1A3C">
        <w:rPr>
          <w:rFonts w:eastAsia="宋体"/>
          <w:vertAlign w:val="subscript"/>
        </w:rPr>
        <w:t>π</w:t>
      </w:r>
      <w:r w:rsidR="0081149E">
        <w:rPr>
          <w:rFonts w:eastAsiaTheme="minorEastAsia" w:hint="eastAsia"/>
        </w:rPr>
        <w:t>(s)</w:t>
      </w:r>
      <w:r w:rsidR="0081149E">
        <w:rPr>
          <w:rFonts w:eastAsiaTheme="minorEastAsia" w:hint="eastAsia"/>
        </w:rPr>
        <w:t>，</w:t>
      </w:r>
      <w:r w:rsidR="00A41BEA">
        <w:rPr>
          <w:rFonts w:eastAsiaTheme="minorEastAsia" w:hint="eastAsia"/>
        </w:rPr>
        <w:t>只需要根据重要性采样比来调整回报值并对结果进行平均即可：</w:t>
      </w:r>
    </w:p>
    <w:p w:rsidR="00A41BEA" w:rsidRPr="00A41BEA" w:rsidRDefault="00EA03E1" w:rsidP="00EA03E1">
      <w:pPr>
        <w:pStyle w:val="af1"/>
      </w:pPr>
      <w:r>
        <w:rPr>
          <w:rFonts w:hint="eastAsia"/>
        </w:rPr>
        <w:tab/>
      </w:r>
      <w:r w:rsidRPr="00EA03E1">
        <w:rPr>
          <w:position w:val="-28"/>
        </w:rPr>
        <w:object w:dxaOrig="2140" w:dyaOrig="880">
          <v:shape id="_x0000_i1046" type="#_x0000_t75" style="width:107.05pt;height:43.85pt" o:ole="">
            <v:imagedata r:id="rId56" o:title=""/>
          </v:shape>
          <o:OLEObject Type="Embed" ProgID="Equation.DSMT4" ShapeID="_x0000_i1046" DrawAspect="Content" ObjectID="_1632597525" r:id="rId57"/>
        </w:object>
      </w:r>
      <w:r>
        <w:rPr>
          <w:rFonts w:hint="eastAsia"/>
        </w:rPr>
        <w:tab/>
      </w:r>
      <w:r>
        <w:rPr>
          <w:rFonts w:hint="eastAsia"/>
        </w:rPr>
        <w:t>（</w:t>
      </w:r>
      <w:r>
        <w:rPr>
          <w:rFonts w:hint="eastAsia"/>
        </w:rPr>
        <w:t>5</w:t>
      </w:r>
      <w:r>
        <w:rPr>
          <w:rFonts w:hint="eastAsia"/>
        </w:rPr>
        <w:t>）</w:t>
      </w:r>
    </w:p>
    <w:p w:rsidR="005A1359" w:rsidRDefault="007B0C0B" w:rsidP="007B0C0B">
      <w:pPr>
        <w:spacing w:before="192" w:after="192"/>
        <w:ind w:firstLine="480"/>
        <w:rPr>
          <w:rFonts w:eastAsiaTheme="minorEastAsia"/>
        </w:rPr>
      </w:pPr>
      <w:r>
        <w:rPr>
          <w:rFonts w:eastAsiaTheme="minorEastAsia" w:hint="eastAsia"/>
        </w:rPr>
        <w:t>通过这样一种简单平均实现的重要度采样被称为普通重要性采样（</w:t>
      </w:r>
      <w:r w:rsidRPr="007B0C0B">
        <w:rPr>
          <w:rFonts w:eastAsiaTheme="minorEastAsia"/>
        </w:rPr>
        <w:t>ordinary</w:t>
      </w:r>
      <w:r>
        <w:rPr>
          <w:rFonts w:eastAsiaTheme="minorEastAsia" w:hint="eastAsia"/>
        </w:rPr>
        <w:t xml:space="preserve"> </w:t>
      </w:r>
      <w:r w:rsidRPr="007B0C0B">
        <w:rPr>
          <w:rFonts w:eastAsiaTheme="minorEastAsia"/>
        </w:rPr>
        <w:t>importance sampling</w:t>
      </w:r>
      <w:r>
        <w:rPr>
          <w:rFonts w:eastAsiaTheme="minorEastAsia" w:hint="eastAsia"/>
        </w:rPr>
        <w:t>）。</w:t>
      </w:r>
    </w:p>
    <w:p w:rsidR="005A1359" w:rsidRDefault="00EC5E1B" w:rsidP="00AF0C46">
      <w:pPr>
        <w:spacing w:before="192" w:after="192"/>
        <w:ind w:firstLine="480"/>
        <w:rPr>
          <w:rFonts w:eastAsiaTheme="minorEastAsia"/>
        </w:rPr>
      </w:pPr>
      <w:r>
        <w:rPr>
          <w:rFonts w:eastAsiaTheme="minorEastAsia" w:hint="eastAsia"/>
        </w:rPr>
        <w:t>另一种</w:t>
      </w:r>
      <w:r w:rsidR="0095635E">
        <w:rPr>
          <w:rFonts w:eastAsiaTheme="minorEastAsia" w:hint="eastAsia"/>
        </w:rPr>
        <w:t>重要的方法是加权重要度采样</w:t>
      </w:r>
      <w:r w:rsidR="00B21D71">
        <w:rPr>
          <w:rFonts w:eastAsiaTheme="minorEastAsia" w:hint="eastAsia"/>
        </w:rPr>
        <w:t>（</w:t>
      </w:r>
      <w:r w:rsidR="00B21D71" w:rsidRPr="00B21D71">
        <w:rPr>
          <w:rFonts w:eastAsiaTheme="minorEastAsia"/>
        </w:rPr>
        <w:t>weighted importance sampling</w:t>
      </w:r>
      <w:r w:rsidR="00B21D71">
        <w:rPr>
          <w:rFonts w:eastAsiaTheme="minorEastAsia" w:hint="eastAsia"/>
        </w:rPr>
        <w:t>）</w:t>
      </w:r>
      <w:r w:rsidR="0095635E">
        <w:rPr>
          <w:rFonts w:eastAsiaTheme="minorEastAsia" w:hint="eastAsia"/>
        </w:rPr>
        <w:t>，它采用加权平均，定义如下：</w:t>
      </w:r>
    </w:p>
    <w:p w:rsidR="0095635E" w:rsidRPr="0095635E" w:rsidRDefault="00A275F0" w:rsidP="00A275F0">
      <w:pPr>
        <w:pStyle w:val="af1"/>
      </w:pPr>
      <w:r>
        <w:rPr>
          <w:rFonts w:hint="eastAsia"/>
        </w:rPr>
        <w:tab/>
      </w:r>
      <w:r w:rsidRPr="00A275F0">
        <w:rPr>
          <w:position w:val="-50"/>
        </w:rPr>
        <w:object w:dxaOrig="2140" w:dyaOrig="1100">
          <v:shape id="_x0000_i1047" type="#_x0000_t75" style="width:107.05pt;height:55.1pt" o:ole="">
            <v:imagedata r:id="rId58" o:title=""/>
          </v:shape>
          <o:OLEObject Type="Embed" ProgID="Equation.DSMT4" ShapeID="_x0000_i1047" DrawAspect="Content" ObjectID="_1632597526" r:id="rId59"/>
        </w:object>
      </w:r>
      <w:r>
        <w:rPr>
          <w:rFonts w:hint="eastAsia"/>
        </w:rPr>
        <w:tab/>
      </w:r>
      <w:r>
        <w:rPr>
          <w:rFonts w:hint="eastAsia"/>
        </w:rPr>
        <w:t>（</w:t>
      </w:r>
      <w:r>
        <w:rPr>
          <w:rFonts w:hint="eastAsia"/>
        </w:rPr>
        <w:t>6</w:t>
      </w:r>
      <w:r>
        <w:rPr>
          <w:rFonts w:hint="eastAsia"/>
        </w:rPr>
        <w:t>）</w:t>
      </w:r>
    </w:p>
    <w:p w:rsidR="005A1359" w:rsidRDefault="00696A3F" w:rsidP="00AF0C46">
      <w:pPr>
        <w:spacing w:before="192" w:after="192"/>
        <w:ind w:firstLine="480"/>
        <w:rPr>
          <w:rFonts w:eastAsiaTheme="minorEastAsia"/>
        </w:rPr>
      </w:pPr>
      <w:r>
        <w:rPr>
          <w:rFonts w:eastAsiaTheme="minorEastAsia" w:hint="eastAsia"/>
        </w:rPr>
        <w:t>如果分母为</w:t>
      </w:r>
      <w:r>
        <w:rPr>
          <w:rFonts w:eastAsiaTheme="minorEastAsia" w:hint="eastAsia"/>
        </w:rPr>
        <w:t>0</w:t>
      </w:r>
      <w:r>
        <w:rPr>
          <w:rFonts w:eastAsiaTheme="minorEastAsia" w:hint="eastAsia"/>
        </w:rPr>
        <w:t>，式（</w:t>
      </w:r>
      <w:r>
        <w:rPr>
          <w:rFonts w:eastAsiaTheme="minorEastAsia" w:hint="eastAsia"/>
        </w:rPr>
        <w:t>6</w:t>
      </w:r>
      <w:r>
        <w:rPr>
          <w:rFonts w:eastAsiaTheme="minorEastAsia" w:hint="eastAsia"/>
        </w:rPr>
        <w:t>）</w:t>
      </w:r>
      <w:r w:rsidR="005246CC">
        <w:rPr>
          <w:rFonts w:eastAsiaTheme="minorEastAsia" w:hint="eastAsia"/>
        </w:rPr>
        <w:t>的值也为</w:t>
      </w:r>
      <w:r w:rsidR="005246CC">
        <w:rPr>
          <w:rFonts w:eastAsiaTheme="minorEastAsia" w:hint="eastAsia"/>
        </w:rPr>
        <w:t>0</w:t>
      </w:r>
      <w:r w:rsidR="005246CC">
        <w:rPr>
          <w:rFonts w:eastAsiaTheme="minorEastAsia" w:hint="eastAsia"/>
        </w:rPr>
        <w:t>。</w:t>
      </w:r>
      <w:r w:rsidR="00DE6C40">
        <w:rPr>
          <w:rFonts w:eastAsiaTheme="minorEastAsia" w:hint="eastAsia"/>
        </w:rPr>
        <w:t>为了理解两种重要性采样方法的区别，讨论</w:t>
      </w:r>
      <w:r w:rsidR="00A01558">
        <w:rPr>
          <w:rFonts w:eastAsiaTheme="minorEastAsia" w:hint="eastAsia"/>
        </w:rPr>
        <w:t>它们在初访方法下，从状态</w:t>
      </w:r>
      <w:r w:rsidR="00A01558">
        <w:rPr>
          <w:rFonts w:eastAsiaTheme="minorEastAsia" w:hint="eastAsia"/>
        </w:rPr>
        <w:t>s</w:t>
      </w:r>
      <w:r w:rsidR="00A01558">
        <w:rPr>
          <w:rFonts w:eastAsiaTheme="minorEastAsia" w:hint="eastAsia"/>
        </w:rPr>
        <w:t>开始观察单一一个片段回报后的估计值。</w:t>
      </w:r>
      <w:r w:rsidR="00650E28">
        <w:rPr>
          <w:rFonts w:eastAsiaTheme="minorEastAsia" w:hint="eastAsia"/>
        </w:rPr>
        <w:t>在加权平均的估计中，</w:t>
      </w:r>
      <w:r w:rsidR="0061707D">
        <w:rPr>
          <w:rFonts w:eastAsiaTheme="minorEastAsia" w:hint="eastAsia"/>
        </w:rPr>
        <w:t>比例系数</w:t>
      </w:r>
      <w:r w:rsidR="0061707D" w:rsidRPr="006E74D2">
        <w:rPr>
          <w:rFonts w:eastAsiaTheme="minorEastAsia"/>
        </w:rPr>
        <w:t>ρ</w:t>
      </w:r>
      <w:r w:rsidR="0061707D" w:rsidRPr="001C1407">
        <w:rPr>
          <w:rFonts w:eastAsiaTheme="minorEastAsia" w:hint="eastAsia"/>
          <w:vertAlign w:val="subscript"/>
        </w:rPr>
        <w:t>t:T</w:t>
      </w:r>
      <w:r w:rsidR="0061707D">
        <w:rPr>
          <w:rFonts w:eastAsiaTheme="minorEastAsia" w:hint="eastAsia"/>
          <w:vertAlign w:val="subscript"/>
        </w:rPr>
        <w:t>(t)</w:t>
      </w:r>
      <w:r w:rsidR="0061707D" w:rsidRPr="001C1407">
        <w:rPr>
          <w:rFonts w:eastAsiaTheme="minorEastAsia" w:hint="eastAsia"/>
          <w:vertAlign w:val="subscript"/>
        </w:rPr>
        <w:t>-1</w:t>
      </w:r>
      <w:r w:rsidR="0061707D">
        <w:rPr>
          <w:rFonts w:eastAsiaTheme="minorEastAsia" w:hint="eastAsia"/>
        </w:rPr>
        <w:t>在分子和分母中被约分，</w:t>
      </w:r>
      <w:r w:rsidR="002664FB">
        <w:rPr>
          <w:rFonts w:eastAsiaTheme="minorEastAsia" w:hint="eastAsia"/>
        </w:rPr>
        <w:t>所以估计值等于观察到的回报，而与重要度采样比无关（假设比例系数不为</w:t>
      </w:r>
      <w:r w:rsidR="002664FB">
        <w:rPr>
          <w:rFonts w:eastAsiaTheme="minorEastAsia" w:hint="eastAsia"/>
        </w:rPr>
        <w:t>0</w:t>
      </w:r>
      <w:r w:rsidR="002664FB">
        <w:rPr>
          <w:rFonts w:eastAsiaTheme="minorEastAsia" w:hint="eastAsia"/>
        </w:rPr>
        <w:t>）</w:t>
      </w:r>
      <w:r w:rsidR="00361AFB">
        <w:rPr>
          <w:rFonts w:eastAsiaTheme="minorEastAsia" w:hint="eastAsia"/>
        </w:rPr>
        <w:t>。</w:t>
      </w:r>
      <w:r w:rsidR="00915A99">
        <w:rPr>
          <w:rFonts w:eastAsiaTheme="minorEastAsia" w:hint="eastAsia"/>
        </w:rPr>
        <w:t>考虑到这个回报是唯一的观测结果，所以这是一</w:t>
      </w:r>
      <w:r w:rsidR="00915A99">
        <w:rPr>
          <w:rFonts w:eastAsiaTheme="minorEastAsia" w:hint="eastAsia"/>
        </w:rPr>
        <w:lastRenderedPageBreak/>
        <w:t>个合理的估计，但其期望是</w:t>
      </w:r>
      <w:r w:rsidR="00915A99" w:rsidRPr="00EE7E0F">
        <w:rPr>
          <w:rFonts w:eastAsia="宋体"/>
        </w:rPr>
        <w:t>v</w:t>
      </w:r>
      <w:r w:rsidR="00915A99">
        <w:rPr>
          <w:rFonts w:eastAsia="宋体" w:hint="eastAsia"/>
          <w:vertAlign w:val="subscript"/>
        </w:rPr>
        <w:t>b</w:t>
      </w:r>
      <w:r w:rsidR="00915A99">
        <w:rPr>
          <w:rFonts w:eastAsiaTheme="minorEastAsia" w:hint="eastAsia"/>
        </w:rPr>
        <w:t>(s)</w:t>
      </w:r>
      <w:r w:rsidR="00915A99">
        <w:rPr>
          <w:rFonts w:eastAsiaTheme="minorEastAsia" w:hint="eastAsia"/>
        </w:rPr>
        <w:t>而不是</w:t>
      </w:r>
      <w:r w:rsidR="00915A99" w:rsidRPr="00EE7E0F">
        <w:rPr>
          <w:rFonts w:eastAsia="宋体"/>
        </w:rPr>
        <w:t>v</w:t>
      </w:r>
      <w:r w:rsidR="00915A99" w:rsidRPr="005D1A3C">
        <w:rPr>
          <w:rFonts w:eastAsia="宋体"/>
          <w:vertAlign w:val="subscript"/>
        </w:rPr>
        <w:t>π</w:t>
      </w:r>
      <w:r w:rsidR="00915A99">
        <w:rPr>
          <w:rFonts w:eastAsiaTheme="minorEastAsia" w:hint="eastAsia"/>
        </w:rPr>
        <w:t>(s)</w:t>
      </w:r>
      <w:r w:rsidR="00915A99">
        <w:rPr>
          <w:rFonts w:eastAsiaTheme="minorEastAsia" w:hint="eastAsia"/>
        </w:rPr>
        <w:t>，</w:t>
      </w:r>
      <w:r w:rsidR="00562583">
        <w:rPr>
          <w:rFonts w:eastAsiaTheme="minorEastAsia" w:hint="eastAsia"/>
        </w:rPr>
        <w:t>在统计学意义上这个估计是有偏的。</w:t>
      </w:r>
      <w:r w:rsidR="00757172">
        <w:rPr>
          <w:rFonts w:eastAsiaTheme="minorEastAsia" w:hint="eastAsia"/>
        </w:rPr>
        <w:t>相反，普通重要度采样的初访版本得到的结果在期望上总是</w:t>
      </w:r>
      <w:r w:rsidR="00757172" w:rsidRPr="00EE7E0F">
        <w:rPr>
          <w:rFonts w:eastAsia="宋体"/>
        </w:rPr>
        <w:t>v</w:t>
      </w:r>
      <w:r w:rsidR="00757172" w:rsidRPr="005D1A3C">
        <w:rPr>
          <w:rFonts w:eastAsia="宋体"/>
          <w:vertAlign w:val="subscript"/>
        </w:rPr>
        <w:t>π</w:t>
      </w:r>
      <w:r w:rsidR="00757172">
        <w:rPr>
          <w:rFonts w:eastAsiaTheme="minorEastAsia" w:hint="eastAsia"/>
        </w:rPr>
        <w:t>(s)</w:t>
      </w:r>
      <w:r w:rsidR="00432B24">
        <w:rPr>
          <w:rFonts w:eastAsiaTheme="minorEastAsia" w:hint="eastAsia"/>
        </w:rPr>
        <w:t>（无偏的），</w:t>
      </w:r>
      <w:r w:rsidR="00295F62">
        <w:rPr>
          <w:rFonts w:eastAsiaTheme="minorEastAsia" w:hint="eastAsia"/>
        </w:rPr>
        <w:t>但是其值可能变得很极端。假设比例系数为</w:t>
      </w:r>
      <w:r w:rsidR="00295F62">
        <w:rPr>
          <w:rFonts w:eastAsiaTheme="minorEastAsia" w:hint="eastAsia"/>
        </w:rPr>
        <w:t>10</w:t>
      </w:r>
      <w:r w:rsidR="00295F62">
        <w:rPr>
          <w:rFonts w:eastAsiaTheme="minorEastAsia" w:hint="eastAsia"/>
        </w:rPr>
        <w:t>，这意味着，观察到的轨迹遵循目标策略的可能性是遵循行为策略的</w:t>
      </w:r>
      <w:r w:rsidR="00295F62">
        <w:rPr>
          <w:rFonts w:eastAsiaTheme="minorEastAsia" w:hint="eastAsia"/>
        </w:rPr>
        <w:t>10</w:t>
      </w:r>
      <w:r w:rsidR="00295F62">
        <w:rPr>
          <w:rFonts w:eastAsiaTheme="minorEastAsia" w:hint="eastAsia"/>
        </w:rPr>
        <w:t>倍，在这种情况下，普通重要度采样的估计值会是观察到的回报值的</w:t>
      </w:r>
      <w:r w:rsidR="00295F62">
        <w:rPr>
          <w:rFonts w:eastAsiaTheme="minorEastAsia" w:hint="eastAsia"/>
        </w:rPr>
        <w:t>10</w:t>
      </w:r>
      <w:r w:rsidR="00295F62">
        <w:rPr>
          <w:rFonts w:eastAsiaTheme="minorEastAsia" w:hint="eastAsia"/>
        </w:rPr>
        <w:t>倍，也就是说，</w:t>
      </w:r>
      <w:r w:rsidR="00220EFC">
        <w:rPr>
          <w:rFonts w:eastAsiaTheme="minorEastAsia" w:hint="eastAsia"/>
        </w:rPr>
        <w:t>尽管该片段的轨迹应该可以非常有效地反映目标策略，但是其估计值却会偏离观察到的回报值很远。</w:t>
      </w:r>
    </w:p>
    <w:p w:rsidR="00EA55B4" w:rsidRDefault="003A673C" w:rsidP="00EA55B4">
      <w:pPr>
        <w:spacing w:before="192" w:after="192"/>
        <w:ind w:firstLine="480"/>
        <w:rPr>
          <w:rFonts w:eastAsiaTheme="minorEastAsia"/>
        </w:rPr>
      </w:pPr>
      <w:r>
        <w:rPr>
          <w:rFonts w:eastAsiaTheme="minorEastAsia" w:hint="eastAsia"/>
        </w:rPr>
        <w:t>在数学上，</w:t>
      </w:r>
      <w:r w:rsidR="00AE143D">
        <w:rPr>
          <w:rFonts w:eastAsiaTheme="minorEastAsia" w:hint="eastAsia"/>
        </w:rPr>
        <w:t>两种重要度采样方法在初访下的差异可以用偏差和方差来表示。</w:t>
      </w:r>
      <w:r w:rsidR="004B7E2D">
        <w:rPr>
          <w:rFonts w:eastAsiaTheme="minorEastAsia" w:hint="eastAsia"/>
        </w:rPr>
        <w:t>普通重要度采样是无偏的，而加权重要度采样是有偏的（尽管偏差监近收敛于</w:t>
      </w:r>
      <w:r w:rsidR="004B7E2D">
        <w:rPr>
          <w:rFonts w:eastAsiaTheme="minorEastAsia" w:hint="eastAsia"/>
        </w:rPr>
        <w:t>0</w:t>
      </w:r>
      <w:r w:rsidR="004B7E2D">
        <w:rPr>
          <w:rFonts w:eastAsiaTheme="minorEastAsia" w:hint="eastAsia"/>
        </w:rPr>
        <w:t>）</w:t>
      </w:r>
      <w:r w:rsidR="003064D7">
        <w:rPr>
          <w:rFonts w:eastAsiaTheme="minorEastAsia" w:hint="eastAsia"/>
        </w:rPr>
        <w:t>。另一方面，</w:t>
      </w:r>
      <w:r w:rsidR="00147087">
        <w:rPr>
          <w:rFonts w:eastAsiaTheme="minorEastAsia" w:hint="eastAsia"/>
        </w:rPr>
        <w:t>普通重要度采样的方差一般是无界的，因为</w:t>
      </w:r>
      <w:r w:rsidR="00A123C0">
        <w:rPr>
          <w:rFonts w:eastAsiaTheme="minorEastAsia" w:hint="eastAsia"/>
        </w:rPr>
        <w:t>重要度采样比的方差是无界的</w:t>
      </w:r>
      <w:r w:rsidR="007C02C6">
        <w:rPr>
          <w:rFonts w:eastAsiaTheme="minorEastAsia" w:hint="eastAsia"/>
        </w:rPr>
        <w:t>，而在</w:t>
      </w:r>
      <w:r w:rsidR="00CF73CC">
        <w:rPr>
          <w:rFonts w:eastAsiaTheme="minorEastAsia" w:hint="eastAsia"/>
        </w:rPr>
        <w:t>加权估计中任何单个回报的最大权重为</w:t>
      </w:r>
      <w:r w:rsidR="00CF73CC">
        <w:rPr>
          <w:rFonts w:eastAsiaTheme="minorEastAsia" w:hint="eastAsia"/>
        </w:rPr>
        <w:t>1</w:t>
      </w:r>
      <w:r w:rsidR="00CF73CC">
        <w:rPr>
          <w:rFonts w:eastAsiaTheme="minorEastAsia" w:hint="eastAsia"/>
        </w:rPr>
        <w:t>。实际上，如果假设回报值</w:t>
      </w:r>
      <w:r w:rsidR="00322AE6">
        <w:rPr>
          <w:rFonts w:eastAsiaTheme="minorEastAsia" w:hint="eastAsia"/>
        </w:rPr>
        <w:t>有界，那么即时重要度采样比的方差是无穷的，加权重要度采样的方差也会收敛到</w:t>
      </w:r>
      <w:r w:rsidR="00322AE6">
        <w:rPr>
          <w:rFonts w:eastAsiaTheme="minorEastAsia" w:hint="eastAsia"/>
        </w:rPr>
        <w:t>0</w:t>
      </w:r>
      <w:r w:rsidR="00322AE6">
        <w:rPr>
          <w:rFonts w:eastAsiaTheme="minorEastAsia" w:hint="eastAsia"/>
        </w:rPr>
        <w:t>。</w:t>
      </w:r>
      <w:r w:rsidR="00245534">
        <w:rPr>
          <w:rFonts w:eastAsiaTheme="minorEastAsia" w:hint="eastAsia"/>
        </w:rPr>
        <w:t>在实际中，加权估计具有很小的方差，因而</w:t>
      </w:r>
      <w:r w:rsidR="00997CAE">
        <w:rPr>
          <w:rFonts w:eastAsiaTheme="minorEastAsia" w:hint="eastAsia"/>
        </w:rPr>
        <w:t>在应用中首选。</w:t>
      </w:r>
      <w:r w:rsidR="00671B4A">
        <w:rPr>
          <w:rFonts w:eastAsiaTheme="minorEastAsia" w:hint="eastAsia"/>
        </w:rPr>
        <w:t>尽管如此，也不会完全丢弃普通重要度采样，因为</w:t>
      </w:r>
      <w:r w:rsidR="00205FB6">
        <w:rPr>
          <w:rFonts w:eastAsiaTheme="minorEastAsia" w:hint="eastAsia"/>
        </w:rPr>
        <w:t>它更容易扩展到基于值函数的近似方法。</w:t>
      </w:r>
    </w:p>
    <w:p w:rsidR="00205FB6" w:rsidRDefault="00B53641" w:rsidP="00EA55B4">
      <w:pPr>
        <w:spacing w:before="192" w:after="192"/>
        <w:ind w:firstLine="480"/>
        <w:rPr>
          <w:rFonts w:eastAsiaTheme="minorEastAsia"/>
        </w:rPr>
      </w:pPr>
      <w:r>
        <w:rPr>
          <w:rFonts w:eastAsiaTheme="minorEastAsia" w:hint="eastAsia"/>
        </w:rPr>
        <w:t>普通和加权重要度采样的每次访问方法都是有偏的，但是偏差随着采样数量的增加渐近于</w:t>
      </w:r>
      <w:r>
        <w:rPr>
          <w:rFonts w:eastAsiaTheme="minorEastAsia" w:hint="eastAsia"/>
        </w:rPr>
        <w:t>0</w:t>
      </w:r>
      <w:r>
        <w:rPr>
          <w:rFonts w:eastAsiaTheme="minorEastAsia" w:hint="eastAsia"/>
        </w:rPr>
        <w:t>。</w:t>
      </w:r>
      <w:r w:rsidR="00503452">
        <w:rPr>
          <w:rFonts w:eastAsiaTheme="minorEastAsia" w:hint="eastAsia"/>
        </w:rPr>
        <w:t>在实际中，</w:t>
      </w:r>
      <w:r w:rsidR="00AE5D53">
        <w:rPr>
          <w:rFonts w:eastAsiaTheme="minorEastAsia" w:hint="eastAsia"/>
        </w:rPr>
        <w:t>每次访问方法更受欢迎，因为其不需要记录访问过哪些状态，且易于扩展到近似方法。</w:t>
      </w:r>
    </w:p>
    <w:p w:rsidR="0072656A" w:rsidRDefault="0072656A" w:rsidP="0072656A">
      <w:pPr>
        <w:pStyle w:val="2"/>
      </w:pPr>
      <w:r>
        <w:rPr>
          <w:rFonts w:hint="eastAsia"/>
        </w:rPr>
        <w:t>增量式实现</w:t>
      </w:r>
    </w:p>
    <w:p w:rsidR="0072656A" w:rsidRDefault="00DB15DD" w:rsidP="0072656A">
      <w:pPr>
        <w:spacing w:before="192" w:after="192"/>
        <w:ind w:firstLine="480"/>
        <w:rPr>
          <w:rFonts w:eastAsiaTheme="minorEastAsia"/>
        </w:rPr>
      </w:pPr>
      <w:r>
        <w:rPr>
          <w:rFonts w:eastAsiaTheme="minorEastAsia" w:hint="eastAsia"/>
        </w:rPr>
        <w:t>蒙特卡洛预测方法可以通过逐个片段地进行增量实现，</w:t>
      </w:r>
      <w:r w:rsidR="004E744F">
        <w:rPr>
          <w:rFonts w:eastAsiaTheme="minorEastAsia" w:hint="eastAsia"/>
        </w:rPr>
        <w:t>对于离策略蒙特卡洛方法，需要分别讨论使用普通重要度采样和加权重要度采样的方法。</w:t>
      </w:r>
    </w:p>
    <w:p w:rsidR="004E744F" w:rsidRDefault="004E744F" w:rsidP="0072656A">
      <w:pPr>
        <w:spacing w:before="192" w:after="192"/>
        <w:ind w:firstLine="480"/>
        <w:rPr>
          <w:rFonts w:eastAsiaTheme="minorEastAsia"/>
        </w:rPr>
      </w:pPr>
      <w:r>
        <w:rPr>
          <w:rFonts w:eastAsiaTheme="minorEastAsia" w:hint="eastAsia"/>
        </w:rPr>
        <w:t>对于普通重要度采样，回报先通过重要度采样比</w:t>
      </w:r>
      <w:r w:rsidRPr="006E74D2">
        <w:rPr>
          <w:rFonts w:eastAsiaTheme="minorEastAsia"/>
        </w:rPr>
        <w:t>ρ</w:t>
      </w:r>
      <w:r w:rsidRPr="001C1407">
        <w:rPr>
          <w:rFonts w:eastAsiaTheme="minorEastAsia" w:hint="eastAsia"/>
          <w:vertAlign w:val="subscript"/>
        </w:rPr>
        <w:t>t:T</w:t>
      </w:r>
      <w:r>
        <w:rPr>
          <w:rFonts w:eastAsiaTheme="minorEastAsia" w:hint="eastAsia"/>
          <w:vertAlign w:val="subscript"/>
        </w:rPr>
        <w:t>(t)</w:t>
      </w:r>
      <w:r w:rsidRPr="001C1407">
        <w:rPr>
          <w:rFonts w:eastAsiaTheme="minorEastAsia" w:hint="eastAsia"/>
          <w:vertAlign w:val="subscript"/>
        </w:rPr>
        <w:t>-1</w:t>
      </w:r>
      <w:r>
        <w:rPr>
          <w:rFonts w:eastAsiaTheme="minorEastAsia" w:hint="eastAsia"/>
        </w:rPr>
        <w:t>进行缩放然后再简单地取平均（式</w:t>
      </w:r>
      <w:r>
        <w:rPr>
          <w:rFonts w:eastAsiaTheme="minorEastAsia" w:hint="eastAsia"/>
        </w:rPr>
        <w:t>5</w:t>
      </w:r>
      <w:r>
        <w:rPr>
          <w:rFonts w:eastAsiaTheme="minorEastAsia" w:hint="eastAsia"/>
        </w:rPr>
        <w:t>）。</w:t>
      </w:r>
    </w:p>
    <w:p w:rsidR="00282C8A" w:rsidRDefault="00282C8A" w:rsidP="0072656A">
      <w:pPr>
        <w:spacing w:before="192" w:after="192"/>
        <w:ind w:firstLine="480"/>
        <w:rPr>
          <w:rFonts w:eastAsiaTheme="minorEastAsia"/>
        </w:rPr>
      </w:pPr>
      <w:r>
        <w:rPr>
          <w:rFonts w:eastAsiaTheme="minorEastAsia" w:hint="eastAsia"/>
        </w:rPr>
        <w:t>对于加权重要度采样，</w:t>
      </w:r>
      <w:r w:rsidR="00672724">
        <w:rPr>
          <w:rFonts w:eastAsiaTheme="minorEastAsia" w:hint="eastAsia"/>
        </w:rPr>
        <w:t>假设有一个回报序列</w:t>
      </w:r>
      <w:r w:rsidR="00672724">
        <w:rPr>
          <w:rFonts w:eastAsiaTheme="minorEastAsia" w:hint="eastAsia"/>
        </w:rPr>
        <w:t>G</w:t>
      </w:r>
      <w:r w:rsidR="00672724" w:rsidRPr="00672724">
        <w:rPr>
          <w:rFonts w:eastAsiaTheme="minorEastAsia" w:hint="eastAsia"/>
          <w:vertAlign w:val="subscript"/>
        </w:rPr>
        <w:t>1</w:t>
      </w:r>
      <w:r w:rsidR="00672724">
        <w:rPr>
          <w:rFonts w:eastAsiaTheme="minorEastAsia" w:hint="eastAsia"/>
        </w:rPr>
        <w:t>,G</w:t>
      </w:r>
      <w:r w:rsidR="00672724" w:rsidRPr="00672724">
        <w:rPr>
          <w:rFonts w:eastAsiaTheme="minorEastAsia" w:hint="eastAsia"/>
          <w:vertAlign w:val="subscript"/>
        </w:rPr>
        <w:t>2</w:t>
      </w:r>
      <w:r w:rsidR="00672724">
        <w:rPr>
          <w:rFonts w:eastAsiaTheme="minorEastAsia" w:hint="eastAsia"/>
        </w:rPr>
        <w:t>,...G</w:t>
      </w:r>
      <w:r w:rsidR="00672724" w:rsidRPr="00672724">
        <w:rPr>
          <w:rFonts w:eastAsiaTheme="minorEastAsia" w:hint="eastAsia"/>
          <w:vertAlign w:val="subscript"/>
        </w:rPr>
        <w:t>n-1</w:t>
      </w:r>
      <w:r w:rsidR="00672724">
        <w:rPr>
          <w:rFonts w:eastAsiaTheme="minorEastAsia" w:hint="eastAsia"/>
        </w:rPr>
        <w:t>，它们从相同的状态开始，且每一个回报都对应一个随机权重</w:t>
      </w:r>
      <w:r w:rsidR="00672724">
        <w:rPr>
          <w:rFonts w:eastAsiaTheme="minorEastAsia" w:hint="eastAsia"/>
        </w:rPr>
        <w:t>W</w:t>
      </w:r>
      <w:r w:rsidR="00672724" w:rsidRPr="00AC3019">
        <w:rPr>
          <w:rFonts w:eastAsiaTheme="minorEastAsia" w:hint="eastAsia"/>
          <w:vertAlign w:val="subscript"/>
        </w:rPr>
        <w:t>i</w:t>
      </w:r>
      <w:r w:rsidR="00672724">
        <w:rPr>
          <w:rFonts w:eastAsiaTheme="minorEastAsia" w:hint="eastAsia"/>
        </w:rPr>
        <w:t>（如</w:t>
      </w:r>
      <w:r w:rsidR="00962BC9">
        <w:rPr>
          <w:rFonts w:eastAsiaTheme="minorEastAsia" w:hint="eastAsia"/>
        </w:rPr>
        <w:t>W</w:t>
      </w:r>
      <w:r w:rsidR="00962BC9" w:rsidRPr="00AC3019">
        <w:rPr>
          <w:rFonts w:eastAsiaTheme="minorEastAsia" w:hint="eastAsia"/>
          <w:vertAlign w:val="subscript"/>
        </w:rPr>
        <w:t>i</w:t>
      </w:r>
      <w:r w:rsidR="00962BC9">
        <w:rPr>
          <w:rFonts w:eastAsiaTheme="minorEastAsia" w:hint="eastAsia"/>
        </w:rPr>
        <w:t>=</w:t>
      </w:r>
      <w:r w:rsidR="00FA1194" w:rsidRPr="006E74D2">
        <w:rPr>
          <w:rFonts w:eastAsiaTheme="minorEastAsia"/>
        </w:rPr>
        <w:t>ρ</w:t>
      </w:r>
      <w:r w:rsidR="00FA1194" w:rsidRPr="001C1407">
        <w:rPr>
          <w:rFonts w:eastAsiaTheme="minorEastAsia" w:hint="eastAsia"/>
          <w:vertAlign w:val="subscript"/>
        </w:rPr>
        <w:t>t</w:t>
      </w:r>
      <w:r w:rsidR="00FA1194">
        <w:rPr>
          <w:rFonts w:eastAsiaTheme="minorEastAsia" w:hint="eastAsia"/>
          <w:vertAlign w:val="subscript"/>
        </w:rPr>
        <w:t>i</w:t>
      </w:r>
      <w:r w:rsidR="00FA1194" w:rsidRPr="001C1407">
        <w:rPr>
          <w:rFonts w:eastAsiaTheme="minorEastAsia" w:hint="eastAsia"/>
          <w:vertAlign w:val="subscript"/>
        </w:rPr>
        <w:t>:T</w:t>
      </w:r>
      <w:r w:rsidR="00FA1194">
        <w:rPr>
          <w:rFonts w:eastAsiaTheme="minorEastAsia" w:hint="eastAsia"/>
          <w:vertAlign w:val="subscript"/>
        </w:rPr>
        <w:t>(t</w:t>
      </w:r>
      <w:r w:rsidR="00FA1194" w:rsidRPr="00FA1194">
        <w:rPr>
          <w:rFonts w:eastAsiaTheme="minorEastAsia" w:hint="eastAsia"/>
          <w:vertAlign w:val="subscript"/>
        </w:rPr>
        <w:t>i</w:t>
      </w:r>
      <w:r w:rsidR="00FA1194">
        <w:rPr>
          <w:rFonts w:eastAsiaTheme="minorEastAsia" w:hint="eastAsia"/>
          <w:vertAlign w:val="subscript"/>
        </w:rPr>
        <w:t>)</w:t>
      </w:r>
      <w:r w:rsidR="00FA1194" w:rsidRPr="001C1407">
        <w:rPr>
          <w:rFonts w:eastAsiaTheme="minorEastAsia" w:hint="eastAsia"/>
          <w:vertAlign w:val="subscript"/>
        </w:rPr>
        <w:t>-1</w:t>
      </w:r>
      <w:r w:rsidR="00672724">
        <w:rPr>
          <w:rFonts w:eastAsiaTheme="minorEastAsia" w:hint="eastAsia"/>
        </w:rPr>
        <w:t>）</w:t>
      </w:r>
      <w:r w:rsidR="009528EF">
        <w:rPr>
          <w:rFonts w:eastAsiaTheme="minorEastAsia" w:hint="eastAsia"/>
        </w:rPr>
        <w:t>。我们希望得到如下的估计，并在获得了额外的回报值</w:t>
      </w:r>
      <w:r w:rsidR="009528EF">
        <w:rPr>
          <w:rFonts w:eastAsiaTheme="minorEastAsia" w:hint="eastAsia"/>
        </w:rPr>
        <w:t>G</w:t>
      </w:r>
      <w:r w:rsidR="009528EF" w:rsidRPr="009528EF">
        <w:rPr>
          <w:rFonts w:eastAsiaTheme="minorEastAsia" w:hint="eastAsia"/>
          <w:vertAlign w:val="subscript"/>
        </w:rPr>
        <w:t>n</w:t>
      </w:r>
      <w:r w:rsidR="009528EF">
        <w:rPr>
          <w:rFonts w:eastAsiaTheme="minorEastAsia" w:hint="eastAsia"/>
        </w:rPr>
        <w:t>时保持更新。</w:t>
      </w:r>
    </w:p>
    <w:p w:rsidR="009528EF" w:rsidRDefault="00693182" w:rsidP="00693182">
      <w:pPr>
        <w:pStyle w:val="af1"/>
      </w:pPr>
      <w:r>
        <w:rPr>
          <w:rFonts w:hint="eastAsia"/>
        </w:rPr>
        <w:tab/>
      </w:r>
      <w:r w:rsidRPr="00693182">
        <w:rPr>
          <w:position w:val="-60"/>
        </w:rPr>
        <w:object w:dxaOrig="2200" w:dyaOrig="1320">
          <v:shape id="_x0000_i1048" type="#_x0000_t75" style="width:110.2pt;height:65.75pt" o:ole="">
            <v:imagedata r:id="rId60" o:title=""/>
          </v:shape>
          <o:OLEObject Type="Embed" ProgID="Equation.DSMT4" ShapeID="_x0000_i1048" DrawAspect="Content" ObjectID="_1632597527" r:id="rId61"/>
        </w:object>
      </w:r>
      <w:r>
        <w:rPr>
          <w:rFonts w:hint="eastAsia"/>
        </w:rPr>
        <w:tab/>
      </w:r>
      <w:r>
        <w:rPr>
          <w:rFonts w:hint="eastAsia"/>
        </w:rPr>
        <w:t>（</w:t>
      </w:r>
      <w:r>
        <w:rPr>
          <w:rFonts w:hint="eastAsia"/>
        </w:rPr>
        <w:t>7</w:t>
      </w:r>
      <w:r>
        <w:rPr>
          <w:rFonts w:hint="eastAsia"/>
        </w:rPr>
        <w:t>）</w:t>
      </w:r>
    </w:p>
    <w:p w:rsidR="00693182" w:rsidRDefault="00AA68CE" w:rsidP="00693182">
      <w:pPr>
        <w:spacing w:before="192" w:after="192"/>
        <w:ind w:firstLine="480"/>
        <w:rPr>
          <w:rFonts w:eastAsiaTheme="minorEastAsia"/>
        </w:rPr>
      </w:pPr>
      <w:r>
        <w:rPr>
          <w:rFonts w:eastAsiaTheme="minorEastAsia" w:hint="eastAsia"/>
        </w:rPr>
        <w:t>为了追踪</w:t>
      </w:r>
      <w:r>
        <w:rPr>
          <w:rFonts w:eastAsiaTheme="minorEastAsia" w:hint="eastAsia"/>
        </w:rPr>
        <w:t>V</w:t>
      </w:r>
      <w:r w:rsidRPr="00AA68CE">
        <w:rPr>
          <w:rFonts w:eastAsiaTheme="minorEastAsia" w:hint="eastAsia"/>
          <w:vertAlign w:val="subscript"/>
        </w:rPr>
        <w:t>n</w:t>
      </w:r>
      <w:r>
        <w:rPr>
          <w:rFonts w:eastAsiaTheme="minorEastAsia" w:hint="eastAsia"/>
        </w:rPr>
        <w:t>的变化</w:t>
      </w:r>
      <w:r w:rsidR="00ED4955">
        <w:rPr>
          <w:rFonts w:eastAsiaTheme="minorEastAsia" w:hint="eastAsia"/>
        </w:rPr>
        <w:t>，必须为每一个状态维护前</w:t>
      </w:r>
      <w:r w:rsidR="00ED4955">
        <w:rPr>
          <w:rFonts w:eastAsiaTheme="minorEastAsia" w:hint="eastAsia"/>
        </w:rPr>
        <w:t>n</w:t>
      </w:r>
      <w:r w:rsidR="00ED4955">
        <w:rPr>
          <w:rFonts w:eastAsiaTheme="minorEastAsia" w:hint="eastAsia"/>
        </w:rPr>
        <w:t>个回报对应权重的累加和</w:t>
      </w:r>
      <w:r w:rsidR="00ED4955">
        <w:rPr>
          <w:rFonts w:eastAsiaTheme="minorEastAsia" w:hint="eastAsia"/>
        </w:rPr>
        <w:t>C</w:t>
      </w:r>
      <w:r w:rsidR="00ED4955" w:rsidRPr="00ED4955">
        <w:rPr>
          <w:rFonts w:eastAsiaTheme="minorEastAsia" w:hint="eastAsia"/>
          <w:vertAlign w:val="subscript"/>
        </w:rPr>
        <w:t>n</w:t>
      </w:r>
      <w:r w:rsidR="003A1463">
        <w:rPr>
          <w:rFonts w:eastAsiaTheme="minorEastAsia" w:hint="eastAsia"/>
        </w:rPr>
        <w:t>。</w:t>
      </w:r>
      <w:r w:rsidR="003A1463">
        <w:rPr>
          <w:rFonts w:eastAsiaTheme="minorEastAsia" w:hint="eastAsia"/>
        </w:rPr>
        <w:t>V</w:t>
      </w:r>
      <w:r w:rsidR="003A1463" w:rsidRPr="003A1463">
        <w:rPr>
          <w:rFonts w:eastAsiaTheme="minorEastAsia" w:hint="eastAsia"/>
          <w:vertAlign w:val="subscript"/>
        </w:rPr>
        <w:t>n</w:t>
      </w:r>
      <w:r w:rsidR="003A1463">
        <w:rPr>
          <w:rFonts w:eastAsiaTheme="minorEastAsia" w:hint="eastAsia"/>
        </w:rPr>
        <w:t>的更新规则为：</w:t>
      </w:r>
    </w:p>
    <w:p w:rsidR="003A1463" w:rsidRDefault="002D6A99" w:rsidP="002D6A99">
      <w:pPr>
        <w:pStyle w:val="af1"/>
      </w:pPr>
      <w:r>
        <w:rPr>
          <w:rFonts w:hint="eastAsia"/>
        </w:rPr>
        <w:lastRenderedPageBreak/>
        <w:tab/>
      </w:r>
      <w:r w:rsidRPr="002D6A99">
        <w:rPr>
          <w:position w:val="-30"/>
        </w:rPr>
        <w:object w:dxaOrig="3040" w:dyaOrig="680">
          <v:shape id="_x0000_i1049" type="#_x0000_t75" style="width:152.15pt;height:33.8pt" o:ole="">
            <v:imagedata r:id="rId62" o:title=""/>
          </v:shape>
          <o:OLEObject Type="Embed" ProgID="Equation.DSMT4" ShapeID="_x0000_i1049" DrawAspect="Content" ObjectID="_1632597528" r:id="rId63"/>
        </w:object>
      </w:r>
      <w:r>
        <w:rPr>
          <w:rFonts w:hint="eastAsia"/>
        </w:rPr>
        <w:tab/>
      </w:r>
      <w:r>
        <w:rPr>
          <w:rFonts w:hint="eastAsia"/>
        </w:rPr>
        <w:t>（</w:t>
      </w:r>
      <w:r>
        <w:rPr>
          <w:rFonts w:hint="eastAsia"/>
        </w:rPr>
        <w:t>8</w:t>
      </w:r>
      <w:r>
        <w:rPr>
          <w:rFonts w:hint="eastAsia"/>
        </w:rPr>
        <w:t>）</w:t>
      </w:r>
    </w:p>
    <w:p w:rsidR="00693182" w:rsidRDefault="002D6A99" w:rsidP="00693182">
      <w:pPr>
        <w:spacing w:before="192" w:after="192"/>
        <w:ind w:firstLine="480"/>
        <w:rPr>
          <w:rFonts w:eastAsiaTheme="minorEastAsia"/>
        </w:rPr>
      </w:pPr>
      <w:r>
        <w:rPr>
          <w:rFonts w:eastAsiaTheme="minorEastAsia" w:hint="eastAsia"/>
        </w:rPr>
        <w:t>和</w:t>
      </w:r>
    </w:p>
    <w:p w:rsidR="00693182" w:rsidRDefault="000C1796" w:rsidP="000C1796">
      <w:pPr>
        <w:pStyle w:val="af1"/>
      </w:pPr>
      <w:r>
        <w:rPr>
          <w:rFonts w:hint="eastAsia"/>
        </w:rPr>
        <w:tab/>
      </w:r>
      <w:r w:rsidRPr="000C1796">
        <w:rPr>
          <w:position w:val="-12"/>
        </w:rPr>
        <w:object w:dxaOrig="1579" w:dyaOrig="360">
          <v:shape id="_x0000_i1050" type="#_x0000_t75" style="width:78.9pt;height:18.15pt" o:ole="">
            <v:imagedata r:id="rId64" o:title=""/>
          </v:shape>
          <o:OLEObject Type="Embed" ProgID="Equation.DSMT4" ShapeID="_x0000_i1050" DrawAspect="Content" ObjectID="_1632597529" r:id="rId65"/>
        </w:object>
      </w:r>
    </w:p>
    <w:p w:rsidR="00D129F5" w:rsidRDefault="0050444E" w:rsidP="00693182">
      <w:pPr>
        <w:spacing w:before="192" w:after="192"/>
        <w:ind w:firstLine="480"/>
        <w:rPr>
          <w:rFonts w:eastAsiaTheme="minorEastAsia"/>
        </w:rPr>
      </w:pPr>
      <w:r>
        <w:rPr>
          <w:rFonts w:eastAsiaTheme="minorEastAsia" w:hint="eastAsia"/>
        </w:rPr>
        <w:t>其中</w:t>
      </w:r>
      <w:r w:rsidRPr="0050444E">
        <w:rPr>
          <w:rFonts w:eastAsiaTheme="minorEastAsia"/>
          <w:position w:val="-12"/>
        </w:rPr>
        <w:object w:dxaOrig="720" w:dyaOrig="360">
          <v:shape id="_x0000_i1051" type="#_x0000_t75" style="width:36.3pt;height:18.15pt" o:ole="">
            <v:imagedata r:id="rId66" o:title=""/>
          </v:shape>
          <o:OLEObject Type="Embed" ProgID="Equation.DSMT4" ShapeID="_x0000_i1051" DrawAspect="Content" ObjectID="_1632597530" r:id="rId67"/>
        </w:object>
      </w:r>
      <w:r>
        <w:rPr>
          <w:rFonts w:eastAsiaTheme="minorEastAsia" w:hint="eastAsia"/>
        </w:rPr>
        <w:t>（</w:t>
      </w:r>
      <w:r>
        <w:rPr>
          <w:rFonts w:eastAsiaTheme="minorEastAsia" w:hint="eastAsia"/>
        </w:rPr>
        <w:t>V</w:t>
      </w:r>
      <w:r w:rsidRPr="0050444E">
        <w:rPr>
          <w:rFonts w:eastAsiaTheme="minorEastAsia" w:hint="eastAsia"/>
          <w:vertAlign w:val="subscript"/>
        </w:rPr>
        <w:t>1</w:t>
      </w:r>
      <w:r>
        <w:rPr>
          <w:rFonts w:eastAsiaTheme="minorEastAsia" w:hint="eastAsia"/>
        </w:rPr>
        <w:t>是任意的，不需要特别指定）</w:t>
      </w:r>
      <w:r w:rsidR="001B1431">
        <w:rPr>
          <w:rFonts w:eastAsiaTheme="minorEastAsia" w:hint="eastAsia"/>
        </w:rPr>
        <w:t>。下面给出了完整的蒙特卡洛策略评估的逐片段增量算法。该算法表面上针对于离策略的情况，采用加权重要度采样，但是同样适用于在策略的情况，只需要</w:t>
      </w:r>
      <w:r w:rsidR="00C409CD">
        <w:rPr>
          <w:rFonts w:eastAsiaTheme="minorEastAsia" w:hint="eastAsia"/>
        </w:rPr>
        <w:t>选择相同的目标策略和行为策略即可（这种情况下</w:t>
      </w:r>
      <w:r w:rsidR="00C409CD" w:rsidRPr="00A4387E">
        <w:rPr>
          <w:rFonts w:eastAsiaTheme="minorEastAsia"/>
        </w:rPr>
        <w:t>π</w:t>
      </w:r>
      <w:r w:rsidR="00C409CD">
        <w:rPr>
          <w:rFonts w:eastAsiaTheme="minorEastAsia" w:hint="eastAsia"/>
        </w:rPr>
        <w:t>=b</w:t>
      </w:r>
      <w:r w:rsidR="00C409CD">
        <w:rPr>
          <w:rFonts w:eastAsiaTheme="minorEastAsia" w:hint="eastAsia"/>
        </w:rPr>
        <w:t>，</w:t>
      </w:r>
      <w:r w:rsidR="00C409CD">
        <w:rPr>
          <w:rFonts w:eastAsiaTheme="minorEastAsia" w:hint="eastAsia"/>
        </w:rPr>
        <w:t>W</w:t>
      </w:r>
      <w:r w:rsidR="00C409CD">
        <w:rPr>
          <w:rFonts w:eastAsiaTheme="minorEastAsia" w:hint="eastAsia"/>
        </w:rPr>
        <w:t>始终为</w:t>
      </w:r>
      <w:r w:rsidR="00C409CD">
        <w:rPr>
          <w:rFonts w:eastAsiaTheme="minorEastAsia" w:hint="eastAsia"/>
        </w:rPr>
        <w:t>1</w:t>
      </w:r>
      <w:r w:rsidR="00C409CD">
        <w:rPr>
          <w:rFonts w:eastAsiaTheme="minorEastAsia" w:hint="eastAsia"/>
        </w:rPr>
        <w:t>）。</w:t>
      </w:r>
      <w:r w:rsidR="00954308">
        <w:rPr>
          <w:rFonts w:eastAsiaTheme="minorEastAsia" w:hint="eastAsia"/>
        </w:rPr>
        <w:t>近似值</w:t>
      </w:r>
      <w:r w:rsidR="00954308">
        <w:rPr>
          <w:rFonts w:eastAsiaTheme="minorEastAsia" w:hint="eastAsia"/>
        </w:rPr>
        <w:t>Q</w:t>
      </w:r>
      <w:r w:rsidR="00954308">
        <w:rPr>
          <w:rFonts w:eastAsiaTheme="minorEastAsia" w:hint="eastAsia"/>
        </w:rPr>
        <w:t>收敛于</w:t>
      </w:r>
      <w:r w:rsidR="00954308">
        <w:rPr>
          <w:rFonts w:eastAsiaTheme="minorEastAsia" w:hint="eastAsia"/>
        </w:rPr>
        <w:t>q</w:t>
      </w:r>
      <w:r w:rsidR="00954308" w:rsidRPr="005D1A3C">
        <w:rPr>
          <w:rFonts w:eastAsia="宋体"/>
          <w:vertAlign w:val="subscript"/>
        </w:rPr>
        <w:t>π</w:t>
      </w:r>
      <w:r w:rsidR="00954308">
        <w:rPr>
          <w:rFonts w:eastAsiaTheme="minorEastAsia" w:hint="eastAsia"/>
        </w:rPr>
        <w:t>（</w:t>
      </w:r>
      <w:r w:rsidR="0039539D">
        <w:rPr>
          <w:rFonts w:eastAsiaTheme="minorEastAsia" w:hint="eastAsia"/>
        </w:rPr>
        <w:t>对于所有遇到的“状态</w:t>
      </w:r>
      <w:r w:rsidR="0039539D">
        <w:rPr>
          <w:rFonts w:eastAsiaTheme="minorEastAsia" w:hint="eastAsia"/>
        </w:rPr>
        <w:t>-</w:t>
      </w:r>
      <w:r w:rsidR="0039539D">
        <w:rPr>
          <w:rFonts w:eastAsiaTheme="minorEastAsia" w:hint="eastAsia"/>
        </w:rPr>
        <w:t>动作”对</w:t>
      </w:r>
      <w:r w:rsidR="00954308">
        <w:rPr>
          <w:rFonts w:eastAsiaTheme="minorEastAsia" w:hint="eastAsia"/>
        </w:rPr>
        <w:t>）</w:t>
      </w:r>
      <w:r w:rsidR="0039539D">
        <w:rPr>
          <w:rFonts w:eastAsiaTheme="minorEastAsia" w:hint="eastAsia"/>
        </w:rPr>
        <w:t>，</w:t>
      </w:r>
      <w:r w:rsidR="00F25BD7">
        <w:rPr>
          <w:rFonts w:eastAsiaTheme="minorEastAsia" w:hint="eastAsia"/>
        </w:rPr>
        <w:t>而动作则根据</w:t>
      </w:r>
      <w:r w:rsidR="00F25BD7">
        <w:rPr>
          <w:rFonts w:eastAsiaTheme="minorEastAsia" w:hint="eastAsia"/>
        </w:rPr>
        <w:t>b</w:t>
      </w:r>
      <w:r w:rsidR="00F25BD7">
        <w:rPr>
          <w:rFonts w:eastAsiaTheme="minorEastAsia" w:hint="eastAsia"/>
        </w:rPr>
        <w:t>进行选择，这个</w:t>
      </w:r>
      <w:r w:rsidR="00F25BD7">
        <w:rPr>
          <w:rFonts w:eastAsiaTheme="minorEastAsia" w:hint="eastAsia"/>
        </w:rPr>
        <w:t>b</w:t>
      </w:r>
      <w:r w:rsidR="00F25BD7">
        <w:rPr>
          <w:rFonts w:eastAsiaTheme="minorEastAsia" w:hint="eastAsia"/>
        </w:rPr>
        <w:t>可能是一个不同的策略。</w:t>
      </w:r>
    </w:p>
    <w:p w:rsidR="00AA79A9" w:rsidRDefault="00AA79A9" w:rsidP="00AA79A9">
      <w:pPr>
        <w:pStyle w:val="afff9"/>
      </w:pPr>
      <w:r>
        <w:drawing>
          <wp:inline distT="0" distB="0" distL="0" distR="0" wp14:anchorId="6DE82517" wp14:editId="7DE3C698">
            <wp:extent cx="5486400" cy="2990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86400" cy="2990850"/>
                    </a:xfrm>
                    <a:prstGeom prst="rect">
                      <a:avLst/>
                    </a:prstGeom>
                  </pic:spPr>
                </pic:pic>
              </a:graphicData>
            </a:graphic>
          </wp:inline>
        </w:drawing>
      </w:r>
    </w:p>
    <w:p w:rsidR="00F25BD7" w:rsidRPr="00F25BD7" w:rsidRDefault="00AA79A9" w:rsidP="00AA79A9">
      <w:pPr>
        <w:pStyle w:val="2"/>
      </w:pPr>
      <w:r>
        <w:rPr>
          <w:rFonts w:hint="eastAsia"/>
        </w:rPr>
        <w:t>离策略蒙特卡洛控制</w:t>
      </w:r>
    </w:p>
    <w:p w:rsidR="000C1796" w:rsidRDefault="003B604E" w:rsidP="00693182">
      <w:pPr>
        <w:spacing w:before="192" w:after="192"/>
        <w:ind w:firstLine="480"/>
        <w:rPr>
          <w:rFonts w:eastAsiaTheme="minorEastAsia"/>
        </w:rPr>
      </w:pPr>
      <w:r>
        <w:rPr>
          <w:rFonts w:eastAsiaTheme="minorEastAsia" w:hint="eastAsia"/>
        </w:rPr>
        <w:t>下面讨论第二类学习控制方法—离策略方法。在策略方法与其的区别在于，在策略方法在使用某个策略进行控制的同时也对其进行价值评估。</w:t>
      </w:r>
      <w:r w:rsidR="00F3341E">
        <w:rPr>
          <w:rFonts w:eastAsiaTheme="minorEastAsia" w:hint="eastAsia"/>
        </w:rPr>
        <w:t>在离策略方法中，这两个过程是分离的</w:t>
      </w:r>
      <w:r w:rsidR="00310A9E">
        <w:rPr>
          <w:rFonts w:eastAsiaTheme="minorEastAsia" w:hint="eastAsia"/>
        </w:rPr>
        <w:t>。</w:t>
      </w:r>
      <w:r w:rsidR="0048276D">
        <w:rPr>
          <w:rFonts w:eastAsiaTheme="minorEastAsia" w:hint="eastAsia"/>
        </w:rPr>
        <w:t>用于生成行为数据的策略称为行为策略，</w:t>
      </w:r>
      <w:r w:rsidR="005F1CA0">
        <w:rPr>
          <w:rFonts w:eastAsiaTheme="minorEastAsia" w:hint="eastAsia"/>
        </w:rPr>
        <w:t>行为策略可能与实际上待评估和改进的策略无关，而被评估和改进的策略称为目标策略。这样分离的好处在于当行为策略能对所有可能的动作继续进行采样时，目标策略可以是确定的（例如贪婪）。</w:t>
      </w:r>
    </w:p>
    <w:p w:rsidR="005F1CA0" w:rsidRDefault="00034CC5" w:rsidP="00693182">
      <w:pPr>
        <w:spacing w:before="192" w:after="192"/>
        <w:ind w:firstLine="480"/>
        <w:rPr>
          <w:rFonts w:eastAsiaTheme="minorEastAsia"/>
        </w:rPr>
      </w:pPr>
      <w:r>
        <w:rPr>
          <w:rFonts w:eastAsiaTheme="minorEastAsia" w:hint="eastAsia"/>
        </w:rPr>
        <w:t>蒙特卡洛控制方法使用了前两节介绍的一种技术。</w:t>
      </w:r>
      <w:r w:rsidR="00DA11F1">
        <w:rPr>
          <w:rFonts w:eastAsiaTheme="minorEastAsia" w:hint="eastAsia"/>
        </w:rPr>
        <w:t>它们遵循行为策略同时学习和改进目标策略，这些方法要求行为策略对目标策略所有可能选择的动作都有非</w:t>
      </w:r>
      <w:r w:rsidR="00DA11F1">
        <w:rPr>
          <w:rFonts w:eastAsiaTheme="minorEastAsia" w:hint="eastAsia"/>
        </w:rPr>
        <w:t>0</w:t>
      </w:r>
      <w:r w:rsidR="00DA11F1">
        <w:rPr>
          <w:rFonts w:eastAsiaTheme="minorEastAsia" w:hint="eastAsia"/>
        </w:rPr>
        <w:t>的概率被</w:t>
      </w:r>
      <w:r w:rsidR="00DA11F1">
        <w:rPr>
          <w:rFonts w:eastAsiaTheme="minorEastAsia" w:hint="eastAsia"/>
        </w:rPr>
        <w:lastRenderedPageBreak/>
        <w:t>选择。为了探索所有的可能性，就需要行为策略是软性的（也就是说它在所有状态下选择所有动作的概率都非</w:t>
      </w:r>
      <w:r w:rsidR="00DA11F1">
        <w:rPr>
          <w:rFonts w:eastAsiaTheme="minorEastAsia" w:hint="eastAsia"/>
        </w:rPr>
        <w:t>0</w:t>
      </w:r>
      <w:r w:rsidR="00DA11F1">
        <w:rPr>
          <w:rFonts w:eastAsiaTheme="minorEastAsia" w:hint="eastAsia"/>
        </w:rPr>
        <w:t>）。</w:t>
      </w:r>
    </w:p>
    <w:p w:rsidR="00DA11F1" w:rsidRPr="002C049C" w:rsidRDefault="00C402FB" w:rsidP="00693182">
      <w:pPr>
        <w:spacing w:before="192" w:after="192"/>
        <w:ind w:firstLine="480"/>
        <w:rPr>
          <w:rFonts w:eastAsiaTheme="minorEastAsia"/>
        </w:rPr>
      </w:pPr>
      <w:r>
        <w:rPr>
          <w:rFonts w:eastAsiaTheme="minorEastAsia" w:hint="eastAsia"/>
        </w:rPr>
        <w:t>下面给出了基于</w:t>
      </w:r>
      <w:r>
        <w:rPr>
          <w:rFonts w:eastAsiaTheme="minorEastAsia" w:hint="eastAsia"/>
        </w:rPr>
        <w:t>GPI</w:t>
      </w:r>
      <w:r>
        <w:rPr>
          <w:rFonts w:eastAsiaTheme="minorEastAsia" w:hint="eastAsia"/>
        </w:rPr>
        <w:t>和加权重要度采样的离策略蒙特卡洛控制方法，</w:t>
      </w:r>
      <w:r w:rsidR="00C55F94">
        <w:rPr>
          <w:rFonts w:eastAsiaTheme="minorEastAsia" w:hint="eastAsia"/>
        </w:rPr>
        <w:t>用于估计</w:t>
      </w:r>
      <w:r w:rsidR="00C55F94" w:rsidRPr="00A4387E">
        <w:rPr>
          <w:rFonts w:eastAsiaTheme="minorEastAsia"/>
        </w:rPr>
        <w:t>π</w:t>
      </w:r>
      <w:r w:rsidR="00C55F94" w:rsidRPr="00C55F94">
        <w:rPr>
          <w:rFonts w:eastAsiaTheme="minorEastAsia" w:hint="eastAsia"/>
          <w:vertAlign w:val="subscript"/>
        </w:rPr>
        <w:t>*</w:t>
      </w:r>
      <w:r w:rsidR="00C55F94">
        <w:rPr>
          <w:rFonts w:eastAsiaTheme="minorEastAsia" w:hint="eastAsia"/>
        </w:rPr>
        <w:t>和</w:t>
      </w:r>
      <w:r w:rsidR="00C55F94">
        <w:rPr>
          <w:rFonts w:eastAsiaTheme="minorEastAsia" w:hint="eastAsia"/>
        </w:rPr>
        <w:t>q</w:t>
      </w:r>
      <w:r w:rsidR="00C55F94" w:rsidRPr="00C55F94">
        <w:rPr>
          <w:rFonts w:eastAsiaTheme="minorEastAsia" w:hint="eastAsia"/>
          <w:vertAlign w:val="subscript"/>
        </w:rPr>
        <w:t>*</w:t>
      </w:r>
      <w:r w:rsidR="00C55F94">
        <w:rPr>
          <w:rFonts w:eastAsiaTheme="minorEastAsia" w:hint="eastAsia"/>
        </w:rPr>
        <w:t>。</w:t>
      </w:r>
      <w:r w:rsidR="006E7180">
        <w:rPr>
          <w:rFonts w:eastAsiaTheme="minorEastAsia" w:hint="eastAsia"/>
        </w:rPr>
        <w:t>目标策略</w:t>
      </w:r>
      <w:r w:rsidR="006E7180" w:rsidRPr="00A4387E">
        <w:rPr>
          <w:rFonts w:eastAsiaTheme="minorEastAsia"/>
        </w:rPr>
        <w:t>π</w:t>
      </w:r>
      <w:r w:rsidR="006E7180" w:rsidRPr="006E7180">
        <w:rPr>
          <w:rFonts w:eastAsiaTheme="minorEastAsia"/>
        </w:rPr>
        <w:t>≈</w:t>
      </w:r>
      <w:r w:rsidR="006E7180" w:rsidRPr="00A4387E">
        <w:rPr>
          <w:rFonts w:eastAsiaTheme="minorEastAsia"/>
        </w:rPr>
        <w:t>π</w:t>
      </w:r>
      <w:r w:rsidR="006E7180" w:rsidRPr="00C55F94">
        <w:rPr>
          <w:rFonts w:eastAsiaTheme="minorEastAsia" w:hint="eastAsia"/>
          <w:vertAlign w:val="subscript"/>
        </w:rPr>
        <w:t>*</w:t>
      </w:r>
      <w:r w:rsidR="002C049C">
        <w:rPr>
          <w:rFonts w:eastAsiaTheme="minorEastAsia" w:hint="eastAsia"/>
        </w:rPr>
        <w:t>是对应</w:t>
      </w:r>
      <w:r w:rsidR="002C049C">
        <w:rPr>
          <w:rFonts w:eastAsiaTheme="minorEastAsia" w:hint="eastAsia"/>
        </w:rPr>
        <w:t>Q</w:t>
      </w:r>
      <w:r w:rsidR="002C049C">
        <w:rPr>
          <w:rFonts w:eastAsiaTheme="minorEastAsia" w:hint="eastAsia"/>
        </w:rPr>
        <w:t>得到的贪婪策略，其中</w:t>
      </w:r>
      <w:r w:rsidR="002C049C">
        <w:rPr>
          <w:rFonts w:eastAsiaTheme="minorEastAsia" w:hint="eastAsia"/>
        </w:rPr>
        <w:t>Q</w:t>
      </w:r>
      <w:r w:rsidR="002C049C">
        <w:rPr>
          <w:rFonts w:eastAsiaTheme="minorEastAsia" w:hint="eastAsia"/>
        </w:rPr>
        <w:t>是对</w:t>
      </w:r>
      <w:r w:rsidR="002C049C">
        <w:rPr>
          <w:rFonts w:eastAsiaTheme="minorEastAsia" w:hint="eastAsia"/>
        </w:rPr>
        <w:t>q</w:t>
      </w:r>
      <w:r w:rsidR="002C049C" w:rsidRPr="005D1A3C">
        <w:rPr>
          <w:rFonts w:eastAsia="宋体"/>
          <w:vertAlign w:val="subscript"/>
        </w:rPr>
        <w:t>π</w:t>
      </w:r>
      <w:r w:rsidR="002C049C">
        <w:rPr>
          <w:rFonts w:eastAsiaTheme="minorEastAsia" w:hint="eastAsia"/>
        </w:rPr>
        <w:t>的估计。</w:t>
      </w:r>
      <w:r w:rsidR="00740FB3">
        <w:rPr>
          <w:rFonts w:eastAsiaTheme="minorEastAsia" w:hint="eastAsia"/>
        </w:rPr>
        <w:t>行为策略</w:t>
      </w:r>
      <w:r w:rsidR="00740FB3">
        <w:rPr>
          <w:rFonts w:eastAsiaTheme="minorEastAsia" w:hint="eastAsia"/>
        </w:rPr>
        <w:t>b</w:t>
      </w:r>
      <w:r w:rsidR="00740FB3">
        <w:rPr>
          <w:rFonts w:eastAsiaTheme="minorEastAsia" w:hint="eastAsia"/>
        </w:rPr>
        <w:t>可以是任意的策略，但为了保证</w:t>
      </w:r>
      <w:r w:rsidR="00740FB3" w:rsidRPr="00A4387E">
        <w:rPr>
          <w:rFonts w:eastAsiaTheme="minorEastAsia"/>
        </w:rPr>
        <w:t>π</w:t>
      </w:r>
      <w:r w:rsidR="00740FB3">
        <w:rPr>
          <w:rFonts w:eastAsiaTheme="minorEastAsia" w:hint="eastAsia"/>
        </w:rPr>
        <w:t>能收敛到最优策略，对每一状态</w:t>
      </w:r>
      <w:r w:rsidR="00740FB3">
        <w:rPr>
          <w:rFonts w:eastAsiaTheme="minorEastAsia" w:hint="eastAsia"/>
        </w:rPr>
        <w:t>-</w:t>
      </w:r>
      <w:r w:rsidR="00740FB3">
        <w:rPr>
          <w:rFonts w:eastAsiaTheme="minorEastAsia" w:hint="eastAsia"/>
        </w:rPr>
        <w:t>动作对都需要取得无穷多次回报，这可以通过选择</w:t>
      </w:r>
      <w:r w:rsidR="00740FB3" w:rsidRPr="00D849B6">
        <w:rPr>
          <w:rFonts w:eastAsiaTheme="minorEastAsia"/>
        </w:rPr>
        <w:t>ε</w:t>
      </w:r>
      <w:r w:rsidR="00740FB3" w:rsidRPr="008F304F">
        <w:rPr>
          <w:rFonts w:eastAsiaTheme="minorEastAsia"/>
        </w:rPr>
        <w:t>-</w:t>
      </w:r>
      <w:r w:rsidR="00740FB3">
        <w:rPr>
          <w:rFonts w:eastAsiaTheme="minorEastAsia" w:hint="eastAsia"/>
        </w:rPr>
        <w:t>soft</w:t>
      </w:r>
      <w:r w:rsidR="00740FB3">
        <w:rPr>
          <w:rFonts w:eastAsiaTheme="minorEastAsia" w:hint="eastAsia"/>
        </w:rPr>
        <w:t>的</w:t>
      </w:r>
      <w:r w:rsidR="00740FB3">
        <w:rPr>
          <w:rFonts w:eastAsiaTheme="minorEastAsia" w:hint="eastAsia"/>
        </w:rPr>
        <w:t>b</w:t>
      </w:r>
      <w:r w:rsidR="00740FB3">
        <w:rPr>
          <w:rFonts w:eastAsiaTheme="minorEastAsia" w:hint="eastAsia"/>
        </w:rPr>
        <w:t>来保证。</w:t>
      </w:r>
      <w:r w:rsidR="00854B97">
        <w:rPr>
          <w:rFonts w:eastAsiaTheme="minorEastAsia" w:hint="eastAsia"/>
        </w:rPr>
        <w:t>即使动作是根据不同的</w:t>
      </w:r>
      <w:r w:rsidR="00854B97">
        <w:rPr>
          <w:rFonts w:eastAsiaTheme="minorEastAsia" w:hint="eastAsia"/>
        </w:rPr>
        <w:t>soft</w:t>
      </w:r>
      <w:r w:rsidR="00854B97">
        <w:rPr>
          <w:rFonts w:eastAsiaTheme="minorEastAsia" w:hint="eastAsia"/>
        </w:rPr>
        <w:t>策略</w:t>
      </w:r>
      <w:r w:rsidR="00854B97">
        <w:rPr>
          <w:rFonts w:eastAsiaTheme="minorEastAsia" w:hint="eastAsia"/>
        </w:rPr>
        <w:t>b</w:t>
      </w:r>
      <w:r w:rsidR="00854B97">
        <w:rPr>
          <w:rFonts w:eastAsiaTheme="minorEastAsia" w:hint="eastAsia"/>
        </w:rPr>
        <w:t>选择的，且这个策略可能在片段间甚至是片段内发生变化，策略</w:t>
      </w:r>
      <w:r w:rsidR="00854B97" w:rsidRPr="00A4387E">
        <w:rPr>
          <w:rFonts w:eastAsiaTheme="minorEastAsia"/>
        </w:rPr>
        <w:t>π</w:t>
      </w:r>
      <w:r w:rsidR="00854B97">
        <w:rPr>
          <w:rFonts w:eastAsiaTheme="minorEastAsia" w:hint="eastAsia"/>
        </w:rPr>
        <w:t>仍能在所有经历的状态收敛到最优。</w:t>
      </w:r>
    </w:p>
    <w:p w:rsidR="00D129F5" w:rsidRPr="00693182" w:rsidRDefault="00EA4192" w:rsidP="00FF148C">
      <w:pPr>
        <w:pStyle w:val="afff9"/>
      </w:pPr>
      <w:r>
        <w:drawing>
          <wp:inline distT="0" distB="0" distL="0" distR="0" wp14:anchorId="7C8833F7" wp14:editId="103E82B2">
            <wp:extent cx="5486400" cy="33039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486400" cy="3303905"/>
                    </a:xfrm>
                    <a:prstGeom prst="rect">
                      <a:avLst/>
                    </a:prstGeom>
                  </pic:spPr>
                </pic:pic>
              </a:graphicData>
            </a:graphic>
          </wp:inline>
        </w:drawing>
      </w:r>
    </w:p>
    <w:sectPr w:rsidR="00D129F5" w:rsidRPr="00693182" w:rsidSect="006F7B6B">
      <w:footerReference w:type="first" r:id="rId70"/>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12D3" w:rsidRPr="00CC0563" w:rsidRDefault="00D012D3" w:rsidP="00DD0945">
      <w:pPr>
        <w:pStyle w:val="a5"/>
        <w:spacing w:beforeLines="0" w:afterLines="0"/>
        <w:ind w:firstLine="357"/>
      </w:pPr>
    </w:p>
    <w:p w:rsidR="00D012D3" w:rsidRDefault="00D012D3">
      <w:pPr>
        <w:spacing w:before="120" w:after="120"/>
        <w:ind w:firstLine="480"/>
      </w:pPr>
    </w:p>
    <w:p w:rsidR="00D012D3" w:rsidRDefault="00D012D3">
      <w:pPr>
        <w:spacing w:before="120" w:after="120"/>
        <w:ind w:firstLine="480"/>
      </w:pPr>
    </w:p>
  </w:endnote>
  <w:endnote w:type="continuationSeparator" w:id="0">
    <w:p w:rsidR="00D012D3" w:rsidRPr="008375F0" w:rsidRDefault="00D012D3" w:rsidP="002A3E65">
      <w:pPr>
        <w:pStyle w:val="a5"/>
        <w:spacing w:before="120" w:after="120"/>
        <w:ind w:firstLine="360"/>
      </w:pPr>
    </w:p>
    <w:p w:rsidR="00D012D3" w:rsidRDefault="00D012D3">
      <w:pPr>
        <w:spacing w:before="120" w:after="120"/>
        <w:ind w:firstLine="480"/>
      </w:pPr>
    </w:p>
    <w:p w:rsidR="00D012D3" w:rsidRDefault="00D012D3">
      <w:pPr>
        <w:spacing w:before="120" w:after="120"/>
        <w:ind w:firstLine="480"/>
      </w:pPr>
    </w:p>
  </w:endnote>
  <w:endnote w:type="continuationNotice" w:id="1">
    <w:p w:rsidR="00D012D3" w:rsidRPr="009463EE" w:rsidRDefault="00D012D3" w:rsidP="009463EE">
      <w:pPr>
        <w:pStyle w:val="a5"/>
        <w:spacing w:before="120" w:after="120"/>
      </w:pPr>
    </w:p>
    <w:p w:rsidR="00D012D3" w:rsidRDefault="00D012D3">
      <w:pPr>
        <w:spacing w:before="120" w:after="120"/>
        <w:ind w:firstLine="480"/>
      </w:pPr>
    </w:p>
    <w:p w:rsidR="00D012D3" w:rsidRDefault="00D012D3">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2F7C04" w:rsidRPr="002F7C04">
          <w:rPr>
            <w:lang w:val="zh-CN"/>
          </w:rPr>
          <w:t>8</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FF148C" w:rsidRPr="00FF148C">
              <w:rPr>
                <w:lang w:val="zh-CN"/>
              </w:rPr>
              <w:t>1</w:t>
            </w:r>
            <w:r>
              <w:fldChar w:fldCharType="end"/>
            </w:r>
          </w:p>
        </w:sdtContent>
      </w:sdt>
    </w:sdtContent>
  </w:sdt>
  <w:p w:rsidR="005D24E0" w:rsidRDefault="005D24E0">
    <w:pPr>
      <w:spacing w:before="120" w:after="120"/>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12D3" w:rsidRDefault="00D012D3" w:rsidP="00E95FE4">
      <w:pPr>
        <w:spacing w:before="120" w:after="120"/>
        <w:ind w:firstLine="480"/>
      </w:pPr>
      <w:r>
        <w:separator/>
      </w:r>
    </w:p>
  </w:footnote>
  <w:footnote w:type="continuationSeparator" w:id="0">
    <w:p w:rsidR="00D012D3" w:rsidRDefault="00D012D3" w:rsidP="00F77A35">
      <w:pPr>
        <w:spacing w:before="120" w:after="120"/>
        <w:ind w:firstLine="480"/>
      </w:pPr>
      <w:r>
        <w:continuationSeparator/>
      </w: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rsidP="00F77A35">
      <w:pPr>
        <w:spacing w:before="120" w:after="120"/>
        <w:ind w:firstLine="480"/>
      </w:pPr>
    </w:p>
    <w:p w:rsidR="00D012D3" w:rsidRDefault="00D012D3">
      <w:pPr>
        <w:spacing w:before="120" w:after="120"/>
        <w:ind w:firstLine="480"/>
      </w:pPr>
    </w:p>
    <w:p w:rsidR="00D012D3" w:rsidRDefault="00D012D3">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3716E6" w:rsidRDefault="005D24E0"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5F59A8" w:rsidRDefault="005D24E0"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40E24E5C"/>
    <w:multiLevelType w:val="multilevel"/>
    <w:tmpl w:val="EAD4459E"/>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9">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7"/>
  </w:num>
  <w:num w:numId="4">
    <w:abstractNumId w:val="9"/>
  </w:num>
  <w:num w:numId="5">
    <w:abstractNumId w:val="3"/>
  </w:num>
  <w:num w:numId="6">
    <w:abstractNumId w:val="19"/>
  </w:num>
  <w:num w:numId="7">
    <w:abstractNumId w:val="17"/>
  </w:num>
  <w:num w:numId="8">
    <w:abstractNumId w:val="8"/>
  </w:num>
  <w:num w:numId="9">
    <w:abstractNumId w:val="6"/>
  </w:num>
  <w:num w:numId="10">
    <w:abstractNumId w:val="4"/>
  </w:num>
  <w:num w:numId="11">
    <w:abstractNumId w:val="12"/>
  </w:num>
  <w:num w:numId="12">
    <w:abstractNumId w:val="14"/>
  </w:num>
  <w:num w:numId="13">
    <w:abstractNumId w:val="11"/>
  </w:num>
  <w:num w:numId="14">
    <w:abstractNumId w:val="10"/>
  </w:num>
  <w:num w:numId="15">
    <w:abstractNumId w:val="5"/>
  </w:num>
  <w:num w:numId="16">
    <w:abstractNumId w:val="15"/>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0"/>
  </w:num>
  <w:num w:numId="22">
    <w:abstractNumId w:val="1"/>
  </w:num>
  <w:num w:numId="23">
    <w:abstractNumId w:val="0"/>
  </w:num>
  <w:num w:numId="24">
    <w:abstractNumId w:val="7"/>
  </w:num>
  <w:num w:numId="25">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CB"/>
    <w:rsid w:val="00002836"/>
    <w:rsid w:val="000029A2"/>
    <w:rsid w:val="00002A67"/>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4FDE"/>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FD2"/>
    <w:rsid w:val="000240D8"/>
    <w:rsid w:val="000240E1"/>
    <w:rsid w:val="000246BE"/>
    <w:rsid w:val="000247A2"/>
    <w:rsid w:val="00024A94"/>
    <w:rsid w:val="00024AA4"/>
    <w:rsid w:val="00024AE9"/>
    <w:rsid w:val="00024CA0"/>
    <w:rsid w:val="00024E7C"/>
    <w:rsid w:val="00024F1A"/>
    <w:rsid w:val="00025452"/>
    <w:rsid w:val="000254B5"/>
    <w:rsid w:val="00025522"/>
    <w:rsid w:val="00025D20"/>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767"/>
    <w:rsid w:val="00030933"/>
    <w:rsid w:val="000309DC"/>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CC5"/>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E7D"/>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CC4"/>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2FC"/>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33A"/>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A8E"/>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6B"/>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1F10"/>
    <w:rsid w:val="00092333"/>
    <w:rsid w:val="000925DB"/>
    <w:rsid w:val="00092676"/>
    <w:rsid w:val="000927CD"/>
    <w:rsid w:val="00092832"/>
    <w:rsid w:val="00092839"/>
    <w:rsid w:val="00092930"/>
    <w:rsid w:val="00092C0A"/>
    <w:rsid w:val="00092C57"/>
    <w:rsid w:val="00092E52"/>
    <w:rsid w:val="000931A5"/>
    <w:rsid w:val="00093230"/>
    <w:rsid w:val="00093277"/>
    <w:rsid w:val="00093283"/>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4F26"/>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11F"/>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96"/>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EE"/>
    <w:rsid w:val="000C3BBF"/>
    <w:rsid w:val="000C3C59"/>
    <w:rsid w:val="000C3D02"/>
    <w:rsid w:val="000C400E"/>
    <w:rsid w:val="000C404A"/>
    <w:rsid w:val="000C4385"/>
    <w:rsid w:val="000C4392"/>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BC"/>
    <w:rsid w:val="000D23EB"/>
    <w:rsid w:val="000D243E"/>
    <w:rsid w:val="000D2663"/>
    <w:rsid w:val="000D2898"/>
    <w:rsid w:val="000D291B"/>
    <w:rsid w:val="000D2B16"/>
    <w:rsid w:val="000D2DC0"/>
    <w:rsid w:val="000D2EBA"/>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B3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20"/>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2D"/>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8E"/>
    <w:rsid w:val="001036BE"/>
    <w:rsid w:val="00103811"/>
    <w:rsid w:val="0010394C"/>
    <w:rsid w:val="001039FA"/>
    <w:rsid w:val="00103A7A"/>
    <w:rsid w:val="00103AD3"/>
    <w:rsid w:val="00103AF5"/>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58"/>
    <w:rsid w:val="001176E7"/>
    <w:rsid w:val="0011771F"/>
    <w:rsid w:val="001177EC"/>
    <w:rsid w:val="00117844"/>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6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8F"/>
    <w:rsid w:val="00141C9F"/>
    <w:rsid w:val="00141D68"/>
    <w:rsid w:val="00142331"/>
    <w:rsid w:val="00142523"/>
    <w:rsid w:val="0014260C"/>
    <w:rsid w:val="0014263E"/>
    <w:rsid w:val="00142B31"/>
    <w:rsid w:val="00142B6E"/>
    <w:rsid w:val="00142CA5"/>
    <w:rsid w:val="00142D94"/>
    <w:rsid w:val="001430BF"/>
    <w:rsid w:val="001432A6"/>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087"/>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B"/>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0"/>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D9"/>
    <w:rsid w:val="00173356"/>
    <w:rsid w:val="00173415"/>
    <w:rsid w:val="0017353B"/>
    <w:rsid w:val="00173553"/>
    <w:rsid w:val="00173585"/>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DED"/>
    <w:rsid w:val="00174F16"/>
    <w:rsid w:val="00175097"/>
    <w:rsid w:val="00175168"/>
    <w:rsid w:val="001751D7"/>
    <w:rsid w:val="001753DE"/>
    <w:rsid w:val="001755B0"/>
    <w:rsid w:val="00175722"/>
    <w:rsid w:val="00175834"/>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DE"/>
    <w:rsid w:val="001827E3"/>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6A9"/>
    <w:rsid w:val="001836ED"/>
    <w:rsid w:val="001837A8"/>
    <w:rsid w:val="00183913"/>
    <w:rsid w:val="001839FC"/>
    <w:rsid w:val="00183AB5"/>
    <w:rsid w:val="00183AD1"/>
    <w:rsid w:val="00183AEA"/>
    <w:rsid w:val="00183C38"/>
    <w:rsid w:val="00183C90"/>
    <w:rsid w:val="00183E51"/>
    <w:rsid w:val="00183E5B"/>
    <w:rsid w:val="0018403D"/>
    <w:rsid w:val="0018412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54"/>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338"/>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06"/>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31"/>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407"/>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1FA5"/>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DE2"/>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5E9"/>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5FB6"/>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752"/>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EFC"/>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395"/>
    <w:rsid w:val="002244A7"/>
    <w:rsid w:val="002244E2"/>
    <w:rsid w:val="002245D8"/>
    <w:rsid w:val="0022475D"/>
    <w:rsid w:val="00224773"/>
    <w:rsid w:val="002247EB"/>
    <w:rsid w:val="00224850"/>
    <w:rsid w:val="00224880"/>
    <w:rsid w:val="0022499E"/>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53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66"/>
    <w:rsid w:val="002501E8"/>
    <w:rsid w:val="0025020B"/>
    <w:rsid w:val="0025021D"/>
    <w:rsid w:val="002502BB"/>
    <w:rsid w:val="0025038D"/>
    <w:rsid w:val="002505B1"/>
    <w:rsid w:val="002505D1"/>
    <w:rsid w:val="00250740"/>
    <w:rsid w:val="00250809"/>
    <w:rsid w:val="00250958"/>
    <w:rsid w:val="002509D1"/>
    <w:rsid w:val="00250AC0"/>
    <w:rsid w:val="00250ACC"/>
    <w:rsid w:val="00250B4F"/>
    <w:rsid w:val="00250BB7"/>
    <w:rsid w:val="00250DC5"/>
    <w:rsid w:val="00250DFC"/>
    <w:rsid w:val="00250F08"/>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1F2"/>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03"/>
    <w:rsid w:val="0026345D"/>
    <w:rsid w:val="00263479"/>
    <w:rsid w:val="002634E8"/>
    <w:rsid w:val="00263821"/>
    <w:rsid w:val="00263880"/>
    <w:rsid w:val="002638E5"/>
    <w:rsid w:val="0026394E"/>
    <w:rsid w:val="00263A88"/>
    <w:rsid w:val="00263B27"/>
    <w:rsid w:val="00263E4B"/>
    <w:rsid w:val="00263E62"/>
    <w:rsid w:val="00263F29"/>
    <w:rsid w:val="00263FF3"/>
    <w:rsid w:val="0026408E"/>
    <w:rsid w:val="002641AF"/>
    <w:rsid w:val="002643E4"/>
    <w:rsid w:val="00264491"/>
    <w:rsid w:val="00264515"/>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4FB"/>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4ED9"/>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317"/>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C8A"/>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5F62"/>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BC5"/>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4E"/>
    <w:rsid w:val="002A1679"/>
    <w:rsid w:val="002A18E7"/>
    <w:rsid w:val="002A194F"/>
    <w:rsid w:val="002A1A3F"/>
    <w:rsid w:val="002A1C39"/>
    <w:rsid w:val="002A1DB7"/>
    <w:rsid w:val="002A1E1F"/>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76"/>
    <w:rsid w:val="002A47FF"/>
    <w:rsid w:val="002A4BBD"/>
    <w:rsid w:val="002A4C5D"/>
    <w:rsid w:val="002A4CA8"/>
    <w:rsid w:val="002A5079"/>
    <w:rsid w:val="002A533B"/>
    <w:rsid w:val="002A53B9"/>
    <w:rsid w:val="002A53C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C2F"/>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65"/>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49C"/>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6DD"/>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62F"/>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99"/>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93C"/>
    <w:rsid w:val="002E09BC"/>
    <w:rsid w:val="002E0C16"/>
    <w:rsid w:val="002E0C7B"/>
    <w:rsid w:val="002E0D63"/>
    <w:rsid w:val="002E0EDA"/>
    <w:rsid w:val="002E0F72"/>
    <w:rsid w:val="002E1151"/>
    <w:rsid w:val="002E1192"/>
    <w:rsid w:val="002E148D"/>
    <w:rsid w:val="002E14B1"/>
    <w:rsid w:val="002E1A16"/>
    <w:rsid w:val="002E1B91"/>
    <w:rsid w:val="002E1C61"/>
    <w:rsid w:val="002E1D0C"/>
    <w:rsid w:val="002E1D82"/>
    <w:rsid w:val="002E1D98"/>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ACD"/>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04"/>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A6"/>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1F6D"/>
    <w:rsid w:val="00302084"/>
    <w:rsid w:val="0030227E"/>
    <w:rsid w:val="003022B3"/>
    <w:rsid w:val="0030269C"/>
    <w:rsid w:val="00302740"/>
    <w:rsid w:val="003028AD"/>
    <w:rsid w:val="003029D1"/>
    <w:rsid w:val="00302AF2"/>
    <w:rsid w:val="00302D4D"/>
    <w:rsid w:val="00302DA7"/>
    <w:rsid w:val="00302E92"/>
    <w:rsid w:val="00303136"/>
    <w:rsid w:val="0030376A"/>
    <w:rsid w:val="00303800"/>
    <w:rsid w:val="003038D9"/>
    <w:rsid w:val="003039B4"/>
    <w:rsid w:val="00303AB1"/>
    <w:rsid w:val="00303C11"/>
    <w:rsid w:val="00303D21"/>
    <w:rsid w:val="00303E0B"/>
    <w:rsid w:val="00303E7A"/>
    <w:rsid w:val="00303F47"/>
    <w:rsid w:val="00303F9B"/>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20"/>
    <w:rsid w:val="003060FD"/>
    <w:rsid w:val="0030613E"/>
    <w:rsid w:val="00306451"/>
    <w:rsid w:val="0030645C"/>
    <w:rsid w:val="00306463"/>
    <w:rsid w:val="003064B9"/>
    <w:rsid w:val="003064D7"/>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7B2"/>
    <w:rsid w:val="003107D4"/>
    <w:rsid w:val="003107F0"/>
    <w:rsid w:val="003109B3"/>
    <w:rsid w:val="00310A9E"/>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C4"/>
    <w:rsid w:val="003175F0"/>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AE6"/>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90"/>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C3"/>
    <w:rsid w:val="00350AD2"/>
    <w:rsid w:val="00350BD6"/>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A06"/>
    <w:rsid w:val="00360B10"/>
    <w:rsid w:val="00360BD8"/>
    <w:rsid w:val="00360C10"/>
    <w:rsid w:val="00360D6D"/>
    <w:rsid w:val="003611B5"/>
    <w:rsid w:val="00361281"/>
    <w:rsid w:val="003612C8"/>
    <w:rsid w:val="003612EF"/>
    <w:rsid w:val="003614DB"/>
    <w:rsid w:val="0036174F"/>
    <w:rsid w:val="003617D3"/>
    <w:rsid w:val="00361AFB"/>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17D"/>
    <w:rsid w:val="00370223"/>
    <w:rsid w:val="00370229"/>
    <w:rsid w:val="00370270"/>
    <w:rsid w:val="00370379"/>
    <w:rsid w:val="003707CA"/>
    <w:rsid w:val="003708ED"/>
    <w:rsid w:val="00370AB3"/>
    <w:rsid w:val="00370B28"/>
    <w:rsid w:val="00370BA8"/>
    <w:rsid w:val="00370C6C"/>
    <w:rsid w:val="00370D82"/>
    <w:rsid w:val="00370E19"/>
    <w:rsid w:val="00370EF1"/>
    <w:rsid w:val="003710BB"/>
    <w:rsid w:val="00371173"/>
    <w:rsid w:val="00371193"/>
    <w:rsid w:val="00371346"/>
    <w:rsid w:val="00371384"/>
    <w:rsid w:val="0037144A"/>
    <w:rsid w:val="00371455"/>
    <w:rsid w:val="003715AF"/>
    <w:rsid w:val="003716E6"/>
    <w:rsid w:val="003717A2"/>
    <w:rsid w:val="0037185E"/>
    <w:rsid w:val="003719D3"/>
    <w:rsid w:val="00371A1B"/>
    <w:rsid w:val="00371ABC"/>
    <w:rsid w:val="00371BD0"/>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D0"/>
    <w:rsid w:val="0038262A"/>
    <w:rsid w:val="0038276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39D"/>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0E88"/>
    <w:rsid w:val="003A1271"/>
    <w:rsid w:val="003A127E"/>
    <w:rsid w:val="003A1370"/>
    <w:rsid w:val="003A13B5"/>
    <w:rsid w:val="003A1417"/>
    <w:rsid w:val="003A1463"/>
    <w:rsid w:val="003A149E"/>
    <w:rsid w:val="003A1572"/>
    <w:rsid w:val="003A1583"/>
    <w:rsid w:val="003A1597"/>
    <w:rsid w:val="003A164C"/>
    <w:rsid w:val="003A168C"/>
    <w:rsid w:val="003A16E2"/>
    <w:rsid w:val="003A187C"/>
    <w:rsid w:val="003A189F"/>
    <w:rsid w:val="003A1C58"/>
    <w:rsid w:val="003A1F41"/>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3C"/>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0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4E"/>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427"/>
    <w:rsid w:val="003C5445"/>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3F44"/>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91"/>
    <w:rsid w:val="00402AB5"/>
    <w:rsid w:val="00402E33"/>
    <w:rsid w:val="00402E7E"/>
    <w:rsid w:val="00402FC4"/>
    <w:rsid w:val="00402FE7"/>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516"/>
    <w:rsid w:val="00406564"/>
    <w:rsid w:val="004065EC"/>
    <w:rsid w:val="00406672"/>
    <w:rsid w:val="004066A1"/>
    <w:rsid w:val="0040673C"/>
    <w:rsid w:val="004067E1"/>
    <w:rsid w:val="00406818"/>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99B"/>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24"/>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2F11"/>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1AD"/>
    <w:rsid w:val="00444280"/>
    <w:rsid w:val="0044434A"/>
    <w:rsid w:val="004443D2"/>
    <w:rsid w:val="00444456"/>
    <w:rsid w:val="00444509"/>
    <w:rsid w:val="004445E5"/>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4A"/>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575"/>
    <w:rsid w:val="00464AA1"/>
    <w:rsid w:val="00464B20"/>
    <w:rsid w:val="00464B32"/>
    <w:rsid w:val="00464CF4"/>
    <w:rsid w:val="004650AA"/>
    <w:rsid w:val="004650EF"/>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76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EF2"/>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5C"/>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DEE"/>
    <w:rsid w:val="004B1E2A"/>
    <w:rsid w:val="004B1E56"/>
    <w:rsid w:val="004B1ECF"/>
    <w:rsid w:val="004B22A8"/>
    <w:rsid w:val="004B22F1"/>
    <w:rsid w:val="004B2467"/>
    <w:rsid w:val="004B2553"/>
    <w:rsid w:val="004B25D1"/>
    <w:rsid w:val="004B271A"/>
    <w:rsid w:val="004B2840"/>
    <w:rsid w:val="004B28CA"/>
    <w:rsid w:val="004B2A01"/>
    <w:rsid w:val="004B2AC4"/>
    <w:rsid w:val="004B2BBC"/>
    <w:rsid w:val="004B2C4C"/>
    <w:rsid w:val="004B2C81"/>
    <w:rsid w:val="004B2E05"/>
    <w:rsid w:val="004B2F83"/>
    <w:rsid w:val="004B2FD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84"/>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0A9"/>
    <w:rsid w:val="004B71C8"/>
    <w:rsid w:val="004B72D7"/>
    <w:rsid w:val="004B734F"/>
    <w:rsid w:val="004B74C3"/>
    <w:rsid w:val="004B753D"/>
    <w:rsid w:val="004B770F"/>
    <w:rsid w:val="004B776A"/>
    <w:rsid w:val="004B794C"/>
    <w:rsid w:val="004B7AF4"/>
    <w:rsid w:val="004B7E2D"/>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4E6B"/>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D29"/>
    <w:rsid w:val="004D6FD1"/>
    <w:rsid w:val="004D70FD"/>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44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DCB"/>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452"/>
    <w:rsid w:val="0050355D"/>
    <w:rsid w:val="0050360C"/>
    <w:rsid w:val="00503727"/>
    <w:rsid w:val="005039C9"/>
    <w:rsid w:val="00503AA3"/>
    <w:rsid w:val="00503B5F"/>
    <w:rsid w:val="00503CFD"/>
    <w:rsid w:val="00503D79"/>
    <w:rsid w:val="005042A5"/>
    <w:rsid w:val="0050444E"/>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63F"/>
    <w:rsid w:val="005066E3"/>
    <w:rsid w:val="00506969"/>
    <w:rsid w:val="00506A52"/>
    <w:rsid w:val="00506AAA"/>
    <w:rsid w:val="00506C54"/>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872"/>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6CC"/>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E7F"/>
    <w:rsid w:val="00553F93"/>
    <w:rsid w:val="005540FE"/>
    <w:rsid w:val="0055416F"/>
    <w:rsid w:val="005542A1"/>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AC"/>
    <w:rsid w:val="00561A19"/>
    <w:rsid w:val="00561A42"/>
    <w:rsid w:val="00561A64"/>
    <w:rsid w:val="00561C63"/>
    <w:rsid w:val="00561DD2"/>
    <w:rsid w:val="00561EB9"/>
    <w:rsid w:val="00562003"/>
    <w:rsid w:val="00562282"/>
    <w:rsid w:val="00562301"/>
    <w:rsid w:val="005623C6"/>
    <w:rsid w:val="005624DF"/>
    <w:rsid w:val="00562583"/>
    <w:rsid w:val="005626C8"/>
    <w:rsid w:val="0056274D"/>
    <w:rsid w:val="005627C7"/>
    <w:rsid w:val="00562ACB"/>
    <w:rsid w:val="00562B81"/>
    <w:rsid w:val="00562BCE"/>
    <w:rsid w:val="00562BCF"/>
    <w:rsid w:val="00562C69"/>
    <w:rsid w:val="00562EDC"/>
    <w:rsid w:val="00562F03"/>
    <w:rsid w:val="00563000"/>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4B"/>
    <w:rsid w:val="00564D64"/>
    <w:rsid w:val="00564D74"/>
    <w:rsid w:val="00564DD2"/>
    <w:rsid w:val="00564E76"/>
    <w:rsid w:val="00564F32"/>
    <w:rsid w:val="00564F6C"/>
    <w:rsid w:val="00564FA7"/>
    <w:rsid w:val="00565020"/>
    <w:rsid w:val="00565435"/>
    <w:rsid w:val="00565451"/>
    <w:rsid w:val="00565552"/>
    <w:rsid w:val="005658A7"/>
    <w:rsid w:val="00565900"/>
    <w:rsid w:val="00565949"/>
    <w:rsid w:val="00565A1E"/>
    <w:rsid w:val="00565A55"/>
    <w:rsid w:val="00565AC2"/>
    <w:rsid w:val="00565C3C"/>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5C8"/>
    <w:rsid w:val="0058469D"/>
    <w:rsid w:val="00584713"/>
    <w:rsid w:val="00584A10"/>
    <w:rsid w:val="00584BD0"/>
    <w:rsid w:val="00584CB4"/>
    <w:rsid w:val="00584E48"/>
    <w:rsid w:val="005851FC"/>
    <w:rsid w:val="00585214"/>
    <w:rsid w:val="005852AC"/>
    <w:rsid w:val="005852AF"/>
    <w:rsid w:val="0058536D"/>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F2B"/>
    <w:rsid w:val="0059422D"/>
    <w:rsid w:val="0059436F"/>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75A"/>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359"/>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1BF"/>
    <w:rsid w:val="005A421A"/>
    <w:rsid w:val="005A4271"/>
    <w:rsid w:val="005A429D"/>
    <w:rsid w:val="005A43FD"/>
    <w:rsid w:val="005A46CE"/>
    <w:rsid w:val="005A4731"/>
    <w:rsid w:val="005A47CE"/>
    <w:rsid w:val="005A4A51"/>
    <w:rsid w:val="005A4AD7"/>
    <w:rsid w:val="005A4B6E"/>
    <w:rsid w:val="005A4C56"/>
    <w:rsid w:val="005A4DB1"/>
    <w:rsid w:val="005A4F81"/>
    <w:rsid w:val="005A50A9"/>
    <w:rsid w:val="005A50AA"/>
    <w:rsid w:val="005A5179"/>
    <w:rsid w:val="005A5203"/>
    <w:rsid w:val="005A5209"/>
    <w:rsid w:val="005A521A"/>
    <w:rsid w:val="005A5286"/>
    <w:rsid w:val="005A5372"/>
    <w:rsid w:val="005A53A8"/>
    <w:rsid w:val="005A53CF"/>
    <w:rsid w:val="005A545C"/>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BF9"/>
    <w:rsid w:val="005B3CA7"/>
    <w:rsid w:val="005B3CD7"/>
    <w:rsid w:val="005B3DD2"/>
    <w:rsid w:val="005B3E1B"/>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00"/>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8C8"/>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616"/>
    <w:rsid w:val="005D26FD"/>
    <w:rsid w:val="005D27C4"/>
    <w:rsid w:val="005D291C"/>
    <w:rsid w:val="005D2A1F"/>
    <w:rsid w:val="005D2A4D"/>
    <w:rsid w:val="005D2C02"/>
    <w:rsid w:val="005D2D3B"/>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49"/>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49"/>
    <w:rsid w:val="005E03AD"/>
    <w:rsid w:val="005E0482"/>
    <w:rsid w:val="005E0749"/>
    <w:rsid w:val="005E09CC"/>
    <w:rsid w:val="005E0BA4"/>
    <w:rsid w:val="005E0CF4"/>
    <w:rsid w:val="005E0EA3"/>
    <w:rsid w:val="005E10FA"/>
    <w:rsid w:val="005E1138"/>
    <w:rsid w:val="005E117C"/>
    <w:rsid w:val="005E1507"/>
    <w:rsid w:val="005E179C"/>
    <w:rsid w:val="005E180F"/>
    <w:rsid w:val="005E2016"/>
    <w:rsid w:val="005E2152"/>
    <w:rsid w:val="005E232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0C0"/>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1B0"/>
    <w:rsid w:val="005F13EC"/>
    <w:rsid w:val="005F1469"/>
    <w:rsid w:val="005F148D"/>
    <w:rsid w:val="005F1490"/>
    <w:rsid w:val="005F1648"/>
    <w:rsid w:val="005F16A2"/>
    <w:rsid w:val="005F17B8"/>
    <w:rsid w:val="005F185A"/>
    <w:rsid w:val="005F1A3D"/>
    <w:rsid w:val="005F1ACC"/>
    <w:rsid w:val="005F1C81"/>
    <w:rsid w:val="005F1CA0"/>
    <w:rsid w:val="005F1DCF"/>
    <w:rsid w:val="005F1E3B"/>
    <w:rsid w:val="005F206D"/>
    <w:rsid w:val="005F20D9"/>
    <w:rsid w:val="005F222C"/>
    <w:rsid w:val="005F2298"/>
    <w:rsid w:val="005F22C8"/>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4C3"/>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178"/>
    <w:rsid w:val="00603221"/>
    <w:rsid w:val="006032CC"/>
    <w:rsid w:val="00603437"/>
    <w:rsid w:val="00603477"/>
    <w:rsid w:val="0060387F"/>
    <w:rsid w:val="00603C2D"/>
    <w:rsid w:val="00603C38"/>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611E"/>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40"/>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C17"/>
    <w:rsid w:val="00612D06"/>
    <w:rsid w:val="00612DF3"/>
    <w:rsid w:val="00612E65"/>
    <w:rsid w:val="00612E75"/>
    <w:rsid w:val="00612F56"/>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7D7"/>
    <w:rsid w:val="006169E1"/>
    <w:rsid w:val="00616B69"/>
    <w:rsid w:val="00616C11"/>
    <w:rsid w:val="00616C90"/>
    <w:rsid w:val="00616CDF"/>
    <w:rsid w:val="00616FE5"/>
    <w:rsid w:val="0061707D"/>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3DF"/>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8E3"/>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D47"/>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7E"/>
    <w:rsid w:val="006474A7"/>
    <w:rsid w:val="006474D6"/>
    <w:rsid w:val="00647672"/>
    <w:rsid w:val="006477F1"/>
    <w:rsid w:val="0064785E"/>
    <w:rsid w:val="00647A6A"/>
    <w:rsid w:val="00647ADF"/>
    <w:rsid w:val="00647F4B"/>
    <w:rsid w:val="0065000D"/>
    <w:rsid w:val="0065002A"/>
    <w:rsid w:val="0065008D"/>
    <w:rsid w:val="006500D5"/>
    <w:rsid w:val="006501A4"/>
    <w:rsid w:val="0065022F"/>
    <w:rsid w:val="00650355"/>
    <w:rsid w:val="0065094C"/>
    <w:rsid w:val="00650995"/>
    <w:rsid w:val="006509BC"/>
    <w:rsid w:val="00650BB8"/>
    <w:rsid w:val="00650CC6"/>
    <w:rsid w:val="00650DAC"/>
    <w:rsid w:val="00650E28"/>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085"/>
    <w:rsid w:val="006534D0"/>
    <w:rsid w:val="0065360A"/>
    <w:rsid w:val="0065374A"/>
    <w:rsid w:val="006539EB"/>
    <w:rsid w:val="00653A96"/>
    <w:rsid w:val="00653B60"/>
    <w:rsid w:val="00653C27"/>
    <w:rsid w:val="00653C7D"/>
    <w:rsid w:val="00653D87"/>
    <w:rsid w:val="00653DA0"/>
    <w:rsid w:val="00653DB5"/>
    <w:rsid w:val="00653FFA"/>
    <w:rsid w:val="00654089"/>
    <w:rsid w:val="006542D9"/>
    <w:rsid w:val="0065441B"/>
    <w:rsid w:val="00654489"/>
    <w:rsid w:val="00654501"/>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6F18"/>
    <w:rsid w:val="006570C8"/>
    <w:rsid w:val="0065710C"/>
    <w:rsid w:val="006571C9"/>
    <w:rsid w:val="006571EB"/>
    <w:rsid w:val="006571FB"/>
    <w:rsid w:val="00657221"/>
    <w:rsid w:val="0065741A"/>
    <w:rsid w:val="006574A3"/>
    <w:rsid w:val="00657886"/>
    <w:rsid w:val="00657E51"/>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24"/>
    <w:rsid w:val="00667810"/>
    <w:rsid w:val="00667899"/>
    <w:rsid w:val="006679C9"/>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4A"/>
    <w:rsid w:val="00671BC4"/>
    <w:rsid w:val="00671C53"/>
    <w:rsid w:val="00671D7E"/>
    <w:rsid w:val="00671E7F"/>
    <w:rsid w:val="00672193"/>
    <w:rsid w:val="0067234D"/>
    <w:rsid w:val="00672539"/>
    <w:rsid w:val="00672597"/>
    <w:rsid w:val="00672724"/>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4E7"/>
    <w:rsid w:val="00676600"/>
    <w:rsid w:val="00676628"/>
    <w:rsid w:val="00676774"/>
    <w:rsid w:val="0067681C"/>
    <w:rsid w:val="00676897"/>
    <w:rsid w:val="006769D4"/>
    <w:rsid w:val="00676A76"/>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8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4F99"/>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3F"/>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56D"/>
    <w:rsid w:val="006A5662"/>
    <w:rsid w:val="006A5B88"/>
    <w:rsid w:val="006A5C63"/>
    <w:rsid w:val="006A5CD5"/>
    <w:rsid w:val="006A5CED"/>
    <w:rsid w:val="006A5E7B"/>
    <w:rsid w:val="006A607B"/>
    <w:rsid w:val="006A678B"/>
    <w:rsid w:val="006A6877"/>
    <w:rsid w:val="006A69CD"/>
    <w:rsid w:val="006A6A35"/>
    <w:rsid w:val="006A6BE4"/>
    <w:rsid w:val="006A6C96"/>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77"/>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E2"/>
    <w:rsid w:val="006C2123"/>
    <w:rsid w:val="006C21BA"/>
    <w:rsid w:val="006C22F2"/>
    <w:rsid w:val="006C2316"/>
    <w:rsid w:val="006C27EB"/>
    <w:rsid w:val="006C27FD"/>
    <w:rsid w:val="006C2828"/>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80"/>
    <w:rsid w:val="006E7254"/>
    <w:rsid w:val="006E73C4"/>
    <w:rsid w:val="006E74B8"/>
    <w:rsid w:val="006E74D2"/>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B9B"/>
    <w:rsid w:val="006F0CB2"/>
    <w:rsid w:val="006F0D5D"/>
    <w:rsid w:val="006F103E"/>
    <w:rsid w:val="006F10A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71"/>
    <w:rsid w:val="00703BFE"/>
    <w:rsid w:val="00703C7C"/>
    <w:rsid w:val="00703C85"/>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700C"/>
    <w:rsid w:val="00707016"/>
    <w:rsid w:val="0070702B"/>
    <w:rsid w:val="00707178"/>
    <w:rsid w:val="00707227"/>
    <w:rsid w:val="0070761B"/>
    <w:rsid w:val="00707965"/>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4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02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015"/>
    <w:rsid w:val="0072021F"/>
    <w:rsid w:val="007202D2"/>
    <w:rsid w:val="007203F4"/>
    <w:rsid w:val="00720501"/>
    <w:rsid w:val="007206F7"/>
    <w:rsid w:val="00720704"/>
    <w:rsid w:val="0072079D"/>
    <w:rsid w:val="007208CF"/>
    <w:rsid w:val="00720A02"/>
    <w:rsid w:val="00720ABE"/>
    <w:rsid w:val="00720B49"/>
    <w:rsid w:val="00720C00"/>
    <w:rsid w:val="00720D33"/>
    <w:rsid w:val="00720F3D"/>
    <w:rsid w:val="007211D8"/>
    <w:rsid w:val="00721217"/>
    <w:rsid w:val="00721379"/>
    <w:rsid w:val="007213D1"/>
    <w:rsid w:val="007213F4"/>
    <w:rsid w:val="007214FC"/>
    <w:rsid w:val="007219A5"/>
    <w:rsid w:val="00721BA5"/>
    <w:rsid w:val="00721D7C"/>
    <w:rsid w:val="00721E8B"/>
    <w:rsid w:val="00721FC7"/>
    <w:rsid w:val="0072214F"/>
    <w:rsid w:val="00722231"/>
    <w:rsid w:val="00722296"/>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6A"/>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B79"/>
    <w:rsid w:val="00727C4E"/>
    <w:rsid w:val="00727C8A"/>
    <w:rsid w:val="00727CC6"/>
    <w:rsid w:val="00727CFF"/>
    <w:rsid w:val="00727FFE"/>
    <w:rsid w:val="0073018F"/>
    <w:rsid w:val="00730504"/>
    <w:rsid w:val="00730578"/>
    <w:rsid w:val="00730585"/>
    <w:rsid w:val="00730679"/>
    <w:rsid w:val="0073078C"/>
    <w:rsid w:val="0073088B"/>
    <w:rsid w:val="007308BB"/>
    <w:rsid w:val="007308F3"/>
    <w:rsid w:val="0073093A"/>
    <w:rsid w:val="00730B93"/>
    <w:rsid w:val="00730C80"/>
    <w:rsid w:val="00730D7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0FB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472"/>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820"/>
    <w:rsid w:val="007468E3"/>
    <w:rsid w:val="0074695A"/>
    <w:rsid w:val="0074698E"/>
    <w:rsid w:val="007469C8"/>
    <w:rsid w:val="00746A18"/>
    <w:rsid w:val="00746CB1"/>
    <w:rsid w:val="00746E94"/>
    <w:rsid w:val="0074701B"/>
    <w:rsid w:val="0074721A"/>
    <w:rsid w:val="00747244"/>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172"/>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3A"/>
    <w:rsid w:val="00760454"/>
    <w:rsid w:val="00760755"/>
    <w:rsid w:val="00760920"/>
    <w:rsid w:val="00760C5F"/>
    <w:rsid w:val="00760FBB"/>
    <w:rsid w:val="00761346"/>
    <w:rsid w:val="00761350"/>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454"/>
    <w:rsid w:val="00770598"/>
    <w:rsid w:val="0077061E"/>
    <w:rsid w:val="007706B4"/>
    <w:rsid w:val="007706D3"/>
    <w:rsid w:val="0077078A"/>
    <w:rsid w:val="00770812"/>
    <w:rsid w:val="00770837"/>
    <w:rsid w:val="0077099E"/>
    <w:rsid w:val="00771003"/>
    <w:rsid w:val="007710E4"/>
    <w:rsid w:val="00771195"/>
    <w:rsid w:val="007714E5"/>
    <w:rsid w:val="00771522"/>
    <w:rsid w:val="0077186B"/>
    <w:rsid w:val="0077189A"/>
    <w:rsid w:val="00771A1A"/>
    <w:rsid w:val="00771B75"/>
    <w:rsid w:val="00771B79"/>
    <w:rsid w:val="00771BB6"/>
    <w:rsid w:val="00771C51"/>
    <w:rsid w:val="00771EB6"/>
    <w:rsid w:val="00771FF8"/>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A29"/>
    <w:rsid w:val="00777A2A"/>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64"/>
    <w:rsid w:val="00791AA1"/>
    <w:rsid w:val="00791BF2"/>
    <w:rsid w:val="00791C1C"/>
    <w:rsid w:val="00791C21"/>
    <w:rsid w:val="00791C9C"/>
    <w:rsid w:val="00791DA8"/>
    <w:rsid w:val="0079224C"/>
    <w:rsid w:val="007922D3"/>
    <w:rsid w:val="00792458"/>
    <w:rsid w:val="0079246A"/>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87F"/>
    <w:rsid w:val="007968B2"/>
    <w:rsid w:val="007969BD"/>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980"/>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B"/>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0CB"/>
    <w:rsid w:val="007B21A5"/>
    <w:rsid w:val="007B2266"/>
    <w:rsid w:val="007B2317"/>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E0"/>
    <w:rsid w:val="007B5F55"/>
    <w:rsid w:val="007B5F93"/>
    <w:rsid w:val="007B603A"/>
    <w:rsid w:val="007B6066"/>
    <w:rsid w:val="007B6191"/>
    <w:rsid w:val="007B630D"/>
    <w:rsid w:val="007B6454"/>
    <w:rsid w:val="007B6515"/>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9ED"/>
    <w:rsid w:val="007B7A8A"/>
    <w:rsid w:val="007B7D80"/>
    <w:rsid w:val="007B7E51"/>
    <w:rsid w:val="007B7F44"/>
    <w:rsid w:val="007C00F1"/>
    <w:rsid w:val="007C0174"/>
    <w:rsid w:val="007C021F"/>
    <w:rsid w:val="007C023F"/>
    <w:rsid w:val="007C0243"/>
    <w:rsid w:val="007C02C6"/>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B1E"/>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F86"/>
    <w:rsid w:val="007C50A0"/>
    <w:rsid w:val="007C50A4"/>
    <w:rsid w:val="007C5258"/>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C5"/>
    <w:rsid w:val="007D05D4"/>
    <w:rsid w:val="007D081D"/>
    <w:rsid w:val="007D0826"/>
    <w:rsid w:val="007D0958"/>
    <w:rsid w:val="007D0B55"/>
    <w:rsid w:val="007D0B5B"/>
    <w:rsid w:val="007D0B8C"/>
    <w:rsid w:val="007D0C2E"/>
    <w:rsid w:val="007D0C97"/>
    <w:rsid w:val="007D0D9E"/>
    <w:rsid w:val="007D0EDC"/>
    <w:rsid w:val="007D1140"/>
    <w:rsid w:val="007D1153"/>
    <w:rsid w:val="007D13A5"/>
    <w:rsid w:val="007D148C"/>
    <w:rsid w:val="007D14B3"/>
    <w:rsid w:val="007D1655"/>
    <w:rsid w:val="007D16B0"/>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F08"/>
    <w:rsid w:val="007D7032"/>
    <w:rsid w:val="007D71CC"/>
    <w:rsid w:val="007D72BA"/>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4E1"/>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93"/>
    <w:rsid w:val="008026D5"/>
    <w:rsid w:val="00802720"/>
    <w:rsid w:val="00802849"/>
    <w:rsid w:val="008028BB"/>
    <w:rsid w:val="00802A06"/>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A4"/>
    <w:rsid w:val="008041B6"/>
    <w:rsid w:val="00804205"/>
    <w:rsid w:val="008042A2"/>
    <w:rsid w:val="008042FC"/>
    <w:rsid w:val="008043F1"/>
    <w:rsid w:val="0080456F"/>
    <w:rsid w:val="008047FB"/>
    <w:rsid w:val="00804AC4"/>
    <w:rsid w:val="00804B89"/>
    <w:rsid w:val="00804DC1"/>
    <w:rsid w:val="00804EA5"/>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49E"/>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52D"/>
    <w:rsid w:val="0081577D"/>
    <w:rsid w:val="008157E6"/>
    <w:rsid w:val="00815916"/>
    <w:rsid w:val="00815C9C"/>
    <w:rsid w:val="00815DB8"/>
    <w:rsid w:val="00815E2A"/>
    <w:rsid w:val="00816162"/>
    <w:rsid w:val="008161A6"/>
    <w:rsid w:val="008163B6"/>
    <w:rsid w:val="008163B9"/>
    <w:rsid w:val="00816417"/>
    <w:rsid w:val="00816554"/>
    <w:rsid w:val="00816598"/>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9A3"/>
    <w:rsid w:val="00821E25"/>
    <w:rsid w:val="00821EAE"/>
    <w:rsid w:val="00821F45"/>
    <w:rsid w:val="00821F56"/>
    <w:rsid w:val="008221B3"/>
    <w:rsid w:val="008221EF"/>
    <w:rsid w:val="00822227"/>
    <w:rsid w:val="008223E0"/>
    <w:rsid w:val="00822536"/>
    <w:rsid w:val="008225AB"/>
    <w:rsid w:val="0082262F"/>
    <w:rsid w:val="008226E1"/>
    <w:rsid w:val="008229DA"/>
    <w:rsid w:val="00822A1C"/>
    <w:rsid w:val="00822AC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C3"/>
    <w:rsid w:val="00835916"/>
    <w:rsid w:val="00835941"/>
    <w:rsid w:val="00835AB3"/>
    <w:rsid w:val="00835B68"/>
    <w:rsid w:val="00835DD8"/>
    <w:rsid w:val="00835FC2"/>
    <w:rsid w:val="008360F5"/>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969"/>
    <w:rsid w:val="00841B5B"/>
    <w:rsid w:val="00841DEF"/>
    <w:rsid w:val="00841E0C"/>
    <w:rsid w:val="00841F86"/>
    <w:rsid w:val="00841FBC"/>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B97"/>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4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A74"/>
    <w:rsid w:val="00883ADB"/>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2C"/>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2"/>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4A4"/>
    <w:rsid w:val="008B359E"/>
    <w:rsid w:val="008B3607"/>
    <w:rsid w:val="008B3721"/>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950"/>
    <w:rsid w:val="008B5F12"/>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768"/>
    <w:rsid w:val="008C5887"/>
    <w:rsid w:val="008C5D3E"/>
    <w:rsid w:val="008C5EC5"/>
    <w:rsid w:val="008C5FA8"/>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19A"/>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3CF"/>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B9"/>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4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D4C"/>
    <w:rsid w:val="008E7E04"/>
    <w:rsid w:val="008E7F30"/>
    <w:rsid w:val="008F02AC"/>
    <w:rsid w:val="008F032F"/>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C8A"/>
    <w:rsid w:val="008F1E52"/>
    <w:rsid w:val="008F205C"/>
    <w:rsid w:val="008F2210"/>
    <w:rsid w:val="008F2220"/>
    <w:rsid w:val="008F231D"/>
    <w:rsid w:val="008F2442"/>
    <w:rsid w:val="008F270B"/>
    <w:rsid w:val="008F2761"/>
    <w:rsid w:val="008F2876"/>
    <w:rsid w:val="008F2929"/>
    <w:rsid w:val="008F29B4"/>
    <w:rsid w:val="008F2CC7"/>
    <w:rsid w:val="008F2D3C"/>
    <w:rsid w:val="008F304F"/>
    <w:rsid w:val="008F31E7"/>
    <w:rsid w:val="008F33C7"/>
    <w:rsid w:val="008F365C"/>
    <w:rsid w:val="008F3967"/>
    <w:rsid w:val="008F3D39"/>
    <w:rsid w:val="008F3E64"/>
    <w:rsid w:val="008F406B"/>
    <w:rsid w:val="008F4088"/>
    <w:rsid w:val="008F4122"/>
    <w:rsid w:val="008F4177"/>
    <w:rsid w:val="008F43C9"/>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CC3"/>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F93"/>
    <w:rsid w:val="00911001"/>
    <w:rsid w:val="009110B2"/>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A99"/>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660"/>
    <w:rsid w:val="0091770F"/>
    <w:rsid w:val="00917784"/>
    <w:rsid w:val="0091784D"/>
    <w:rsid w:val="0091786A"/>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12"/>
    <w:rsid w:val="0093678B"/>
    <w:rsid w:val="00936795"/>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951"/>
    <w:rsid w:val="009409B6"/>
    <w:rsid w:val="00940A69"/>
    <w:rsid w:val="00940B7D"/>
    <w:rsid w:val="00940BD1"/>
    <w:rsid w:val="00940CCA"/>
    <w:rsid w:val="00940E80"/>
    <w:rsid w:val="00940EEE"/>
    <w:rsid w:val="009411AB"/>
    <w:rsid w:val="0094125F"/>
    <w:rsid w:val="0094139E"/>
    <w:rsid w:val="009414BF"/>
    <w:rsid w:val="0094157C"/>
    <w:rsid w:val="009415C9"/>
    <w:rsid w:val="009415EC"/>
    <w:rsid w:val="0094175D"/>
    <w:rsid w:val="009417A9"/>
    <w:rsid w:val="00941922"/>
    <w:rsid w:val="009419B5"/>
    <w:rsid w:val="00941A6A"/>
    <w:rsid w:val="00941ACF"/>
    <w:rsid w:val="00941C9D"/>
    <w:rsid w:val="00941DA5"/>
    <w:rsid w:val="00941FDF"/>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8EF"/>
    <w:rsid w:val="0095299A"/>
    <w:rsid w:val="00952B20"/>
    <w:rsid w:val="00952CBB"/>
    <w:rsid w:val="00952F38"/>
    <w:rsid w:val="00952F3C"/>
    <w:rsid w:val="00952FAA"/>
    <w:rsid w:val="0095309B"/>
    <w:rsid w:val="0095318B"/>
    <w:rsid w:val="009532E7"/>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30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478"/>
    <w:rsid w:val="009554A4"/>
    <w:rsid w:val="0095558B"/>
    <w:rsid w:val="0095569C"/>
    <w:rsid w:val="00955991"/>
    <w:rsid w:val="00955A1A"/>
    <w:rsid w:val="00955C92"/>
    <w:rsid w:val="00955CBA"/>
    <w:rsid w:val="00955EEC"/>
    <w:rsid w:val="00955F22"/>
    <w:rsid w:val="00956018"/>
    <w:rsid w:val="009560C4"/>
    <w:rsid w:val="009560FA"/>
    <w:rsid w:val="0095635E"/>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BC9"/>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2AA"/>
    <w:rsid w:val="00971362"/>
    <w:rsid w:val="0097139D"/>
    <w:rsid w:val="00971405"/>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AD7"/>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C5C"/>
    <w:rsid w:val="00981CEC"/>
    <w:rsid w:val="00981CEF"/>
    <w:rsid w:val="00981F7D"/>
    <w:rsid w:val="00982047"/>
    <w:rsid w:val="00982070"/>
    <w:rsid w:val="0098227D"/>
    <w:rsid w:val="0098251F"/>
    <w:rsid w:val="0098271C"/>
    <w:rsid w:val="0098275F"/>
    <w:rsid w:val="0098283E"/>
    <w:rsid w:val="00982A35"/>
    <w:rsid w:val="00982C35"/>
    <w:rsid w:val="00982ED5"/>
    <w:rsid w:val="00983080"/>
    <w:rsid w:val="009830E8"/>
    <w:rsid w:val="009831BD"/>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C5"/>
    <w:rsid w:val="00997494"/>
    <w:rsid w:val="0099752E"/>
    <w:rsid w:val="0099758F"/>
    <w:rsid w:val="00997596"/>
    <w:rsid w:val="00997730"/>
    <w:rsid w:val="009979EC"/>
    <w:rsid w:val="00997A08"/>
    <w:rsid w:val="00997A5A"/>
    <w:rsid w:val="00997C24"/>
    <w:rsid w:val="00997CAE"/>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E38"/>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2FA5"/>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9B"/>
    <w:rsid w:val="009D1E3C"/>
    <w:rsid w:val="009D1E46"/>
    <w:rsid w:val="009D1FC9"/>
    <w:rsid w:val="009D2068"/>
    <w:rsid w:val="009D208B"/>
    <w:rsid w:val="009D2269"/>
    <w:rsid w:val="009D2506"/>
    <w:rsid w:val="009D258D"/>
    <w:rsid w:val="009D25A0"/>
    <w:rsid w:val="009D2690"/>
    <w:rsid w:val="009D283D"/>
    <w:rsid w:val="009D29D9"/>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E43"/>
    <w:rsid w:val="009D5F14"/>
    <w:rsid w:val="009D606E"/>
    <w:rsid w:val="009D6227"/>
    <w:rsid w:val="009D622F"/>
    <w:rsid w:val="009D62D5"/>
    <w:rsid w:val="009D6322"/>
    <w:rsid w:val="009D6325"/>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6DC"/>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79A"/>
    <w:rsid w:val="009E58C0"/>
    <w:rsid w:val="009E595B"/>
    <w:rsid w:val="009E5A6B"/>
    <w:rsid w:val="009E5AC9"/>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49"/>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D4"/>
    <w:rsid w:val="009F0C00"/>
    <w:rsid w:val="009F0D36"/>
    <w:rsid w:val="009F0D55"/>
    <w:rsid w:val="009F0E00"/>
    <w:rsid w:val="009F0E38"/>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4D"/>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2D4"/>
    <w:rsid w:val="00A0139B"/>
    <w:rsid w:val="00A013DA"/>
    <w:rsid w:val="00A01558"/>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3C0"/>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C1"/>
    <w:rsid w:val="00A15DF1"/>
    <w:rsid w:val="00A160E2"/>
    <w:rsid w:val="00A16182"/>
    <w:rsid w:val="00A1634A"/>
    <w:rsid w:val="00A166E5"/>
    <w:rsid w:val="00A16719"/>
    <w:rsid w:val="00A16754"/>
    <w:rsid w:val="00A167BD"/>
    <w:rsid w:val="00A16934"/>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34E"/>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16"/>
    <w:rsid w:val="00A27262"/>
    <w:rsid w:val="00A27279"/>
    <w:rsid w:val="00A27396"/>
    <w:rsid w:val="00A2742E"/>
    <w:rsid w:val="00A274E3"/>
    <w:rsid w:val="00A275F0"/>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5168"/>
    <w:rsid w:val="00A351A7"/>
    <w:rsid w:val="00A3526A"/>
    <w:rsid w:val="00A352CF"/>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0EA9"/>
    <w:rsid w:val="00A41134"/>
    <w:rsid w:val="00A41476"/>
    <w:rsid w:val="00A414ED"/>
    <w:rsid w:val="00A416C8"/>
    <w:rsid w:val="00A416F1"/>
    <w:rsid w:val="00A41783"/>
    <w:rsid w:val="00A417D8"/>
    <w:rsid w:val="00A4197F"/>
    <w:rsid w:val="00A41A7B"/>
    <w:rsid w:val="00A41BEA"/>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7E"/>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0AB"/>
    <w:rsid w:val="00A53137"/>
    <w:rsid w:val="00A53255"/>
    <w:rsid w:val="00A532C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FD"/>
    <w:rsid w:val="00A54C7A"/>
    <w:rsid w:val="00A54CAE"/>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8F0"/>
    <w:rsid w:val="00A609A5"/>
    <w:rsid w:val="00A60B44"/>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927"/>
    <w:rsid w:val="00A66942"/>
    <w:rsid w:val="00A66A73"/>
    <w:rsid w:val="00A66B9A"/>
    <w:rsid w:val="00A66D3B"/>
    <w:rsid w:val="00A67031"/>
    <w:rsid w:val="00A6712F"/>
    <w:rsid w:val="00A672C0"/>
    <w:rsid w:val="00A6735A"/>
    <w:rsid w:val="00A6737A"/>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52"/>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8CE"/>
    <w:rsid w:val="00AA6B0B"/>
    <w:rsid w:val="00AA6B46"/>
    <w:rsid w:val="00AA6B99"/>
    <w:rsid w:val="00AA6BE7"/>
    <w:rsid w:val="00AA6D21"/>
    <w:rsid w:val="00AA6DC2"/>
    <w:rsid w:val="00AA6E0F"/>
    <w:rsid w:val="00AA7262"/>
    <w:rsid w:val="00AA7914"/>
    <w:rsid w:val="00AA79A9"/>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635"/>
    <w:rsid w:val="00AC27DF"/>
    <w:rsid w:val="00AC2A50"/>
    <w:rsid w:val="00AC2C79"/>
    <w:rsid w:val="00AC2FF3"/>
    <w:rsid w:val="00AC3019"/>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EA6"/>
    <w:rsid w:val="00AC6F40"/>
    <w:rsid w:val="00AC6FF4"/>
    <w:rsid w:val="00AC70FF"/>
    <w:rsid w:val="00AC7146"/>
    <w:rsid w:val="00AC7293"/>
    <w:rsid w:val="00AC7467"/>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E5"/>
    <w:rsid w:val="00AD4BCF"/>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6DA"/>
    <w:rsid w:val="00AD671B"/>
    <w:rsid w:val="00AD6AF7"/>
    <w:rsid w:val="00AD6C24"/>
    <w:rsid w:val="00AD6DF8"/>
    <w:rsid w:val="00AD6E22"/>
    <w:rsid w:val="00AD6E36"/>
    <w:rsid w:val="00AD6EAD"/>
    <w:rsid w:val="00AD6F7F"/>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82F"/>
    <w:rsid w:val="00AE099A"/>
    <w:rsid w:val="00AE0AD1"/>
    <w:rsid w:val="00AE0C8C"/>
    <w:rsid w:val="00AE0D64"/>
    <w:rsid w:val="00AE1047"/>
    <w:rsid w:val="00AE1224"/>
    <w:rsid w:val="00AE1288"/>
    <w:rsid w:val="00AE137D"/>
    <w:rsid w:val="00AE143D"/>
    <w:rsid w:val="00AE149C"/>
    <w:rsid w:val="00AE194C"/>
    <w:rsid w:val="00AE1977"/>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998"/>
    <w:rsid w:val="00AE4A70"/>
    <w:rsid w:val="00AE4A9B"/>
    <w:rsid w:val="00AE5150"/>
    <w:rsid w:val="00AE54B9"/>
    <w:rsid w:val="00AE550C"/>
    <w:rsid w:val="00AE5682"/>
    <w:rsid w:val="00AE579A"/>
    <w:rsid w:val="00AE5835"/>
    <w:rsid w:val="00AE58B2"/>
    <w:rsid w:val="00AE599B"/>
    <w:rsid w:val="00AE5AE5"/>
    <w:rsid w:val="00AE5BBE"/>
    <w:rsid w:val="00AE5D53"/>
    <w:rsid w:val="00AE5E11"/>
    <w:rsid w:val="00AE60B8"/>
    <w:rsid w:val="00AE614F"/>
    <w:rsid w:val="00AE6151"/>
    <w:rsid w:val="00AE61EF"/>
    <w:rsid w:val="00AE636F"/>
    <w:rsid w:val="00AE63E3"/>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70B0"/>
    <w:rsid w:val="00AF70D8"/>
    <w:rsid w:val="00AF7120"/>
    <w:rsid w:val="00AF7132"/>
    <w:rsid w:val="00AF72FF"/>
    <w:rsid w:val="00AF748F"/>
    <w:rsid w:val="00AF749F"/>
    <w:rsid w:val="00AF7501"/>
    <w:rsid w:val="00AF7711"/>
    <w:rsid w:val="00AF7972"/>
    <w:rsid w:val="00AF7A3C"/>
    <w:rsid w:val="00AF7AC7"/>
    <w:rsid w:val="00AF7B3A"/>
    <w:rsid w:val="00AF7BBE"/>
    <w:rsid w:val="00AF7BFA"/>
    <w:rsid w:val="00AF7C06"/>
    <w:rsid w:val="00AF7C7C"/>
    <w:rsid w:val="00AF7D76"/>
    <w:rsid w:val="00AF7F10"/>
    <w:rsid w:val="00AF7FD5"/>
    <w:rsid w:val="00AF7FED"/>
    <w:rsid w:val="00B002B7"/>
    <w:rsid w:val="00B0032D"/>
    <w:rsid w:val="00B00517"/>
    <w:rsid w:val="00B00541"/>
    <w:rsid w:val="00B0063F"/>
    <w:rsid w:val="00B00B3C"/>
    <w:rsid w:val="00B00B86"/>
    <w:rsid w:val="00B00DA3"/>
    <w:rsid w:val="00B00DC8"/>
    <w:rsid w:val="00B010C1"/>
    <w:rsid w:val="00B0163E"/>
    <w:rsid w:val="00B01647"/>
    <w:rsid w:val="00B016E7"/>
    <w:rsid w:val="00B01726"/>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1A"/>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71"/>
    <w:rsid w:val="00B21DDE"/>
    <w:rsid w:val="00B21ED7"/>
    <w:rsid w:val="00B21F16"/>
    <w:rsid w:val="00B22079"/>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16"/>
    <w:rsid w:val="00B2323F"/>
    <w:rsid w:val="00B232E5"/>
    <w:rsid w:val="00B233D9"/>
    <w:rsid w:val="00B23562"/>
    <w:rsid w:val="00B236F6"/>
    <w:rsid w:val="00B2370F"/>
    <w:rsid w:val="00B238AE"/>
    <w:rsid w:val="00B23A3C"/>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43"/>
    <w:rsid w:val="00B31A9E"/>
    <w:rsid w:val="00B31B31"/>
    <w:rsid w:val="00B31BA1"/>
    <w:rsid w:val="00B31BC5"/>
    <w:rsid w:val="00B31C5F"/>
    <w:rsid w:val="00B31E11"/>
    <w:rsid w:val="00B31E3E"/>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708"/>
    <w:rsid w:val="00B4787E"/>
    <w:rsid w:val="00B478C9"/>
    <w:rsid w:val="00B479EE"/>
    <w:rsid w:val="00B47AEF"/>
    <w:rsid w:val="00B47B1F"/>
    <w:rsid w:val="00B47B71"/>
    <w:rsid w:val="00B47C3E"/>
    <w:rsid w:val="00B47CFF"/>
    <w:rsid w:val="00B47F59"/>
    <w:rsid w:val="00B500C9"/>
    <w:rsid w:val="00B5019C"/>
    <w:rsid w:val="00B5035F"/>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41"/>
    <w:rsid w:val="00B53665"/>
    <w:rsid w:val="00B5371C"/>
    <w:rsid w:val="00B5381A"/>
    <w:rsid w:val="00B538CD"/>
    <w:rsid w:val="00B53A3F"/>
    <w:rsid w:val="00B53A50"/>
    <w:rsid w:val="00B53B45"/>
    <w:rsid w:val="00B53B65"/>
    <w:rsid w:val="00B53BD7"/>
    <w:rsid w:val="00B53C30"/>
    <w:rsid w:val="00B53E08"/>
    <w:rsid w:val="00B53E2E"/>
    <w:rsid w:val="00B53F66"/>
    <w:rsid w:val="00B54054"/>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20"/>
    <w:rsid w:val="00B719E9"/>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DC"/>
    <w:rsid w:val="00B853FA"/>
    <w:rsid w:val="00B85ACF"/>
    <w:rsid w:val="00B85BFD"/>
    <w:rsid w:val="00B85E41"/>
    <w:rsid w:val="00B8633C"/>
    <w:rsid w:val="00B86428"/>
    <w:rsid w:val="00B8671D"/>
    <w:rsid w:val="00B8678F"/>
    <w:rsid w:val="00B869E9"/>
    <w:rsid w:val="00B86A85"/>
    <w:rsid w:val="00B86C07"/>
    <w:rsid w:val="00B86C16"/>
    <w:rsid w:val="00B86C2A"/>
    <w:rsid w:val="00B86D6B"/>
    <w:rsid w:val="00B86DC4"/>
    <w:rsid w:val="00B86EA8"/>
    <w:rsid w:val="00B86ED9"/>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17E"/>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4C0"/>
    <w:rsid w:val="00BC25F1"/>
    <w:rsid w:val="00BC268C"/>
    <w:rsid w:val="00BC2844"/>
    <w:rsid w:val="00BC2A8F"/>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2E8"/>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5A3"/>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7A5"/>
    <w:rsid w:val="00C0387C"/>
    <w:rsid w:val="00C03932"/>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516"/>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2FB"/>
    <w:rsid w:val="00C4032D"/>
    <w:rsid w:val="00C4058E"/>
    <w:rsid w:val="00C406B8"/>
    <w:rsid w:val="00C407F0"/>
    <w:rsid w:val="00C40843"/>
    <w:rsid w:val="00C409CD"/>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37"/>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AD6"/>
    <w:rsid w:val="00C55B6C"/>
    <w:rsid w:val="00C55DDB"/>
    <w:rsid w:val="00C55E26"/>
    <w:rsid w:val="00C55F94"/>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60"/>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717"/>
    <w:rsid w:val="00C66B1B"/>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97"/>
    <w:rsid w:val="00C86DFB"/>
    <w:rsid w:val="00C86E91"/>
    <w:rsid w:val="00C86E94"/>
    <w:rsid w:val="00C86F23"/>
    <w:rsid w:val="00C86F36"/>
    <w:rsid w:val="00C8715D"/>
    <w:rsid w:val="00C87251"/>
    <w:rsid w:val="00C87347"/>
    <w:rsid w:val="00C87414"/>
    <w:rsid w:val="00C87571"/>
    <w:rsid w:val="00C876C2"/>
    <w:rsid w:val="00C877A4"/>
    <w:rsid w:val="00C87BA3"/>
    <w:rsid w:val="00C87D31"/>
    <w:rsid w:val="00C87DD6"/>
    <w:rsid w:val="00C87DDD"/>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4B"/>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841"/>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B34"/>
    <w:rsid w:val="00CD2B50"/>
    <w:rsid w:val="00CD2BED"/>
    <w:rsid w:val="00CD2BF0"/>
    <w:rsid w:val="00CD2CBD"/>
    <w:rsid w:val="00CD2CC1"/>
    <w:rsid w:val="00CD2CC4"/>
    <w:rsid w:val="00CD2CCB"/>
    <w:rsid w:val="00CD2E9F"/>
    <w:rsid w:val="00CD2EAE"/>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AFB"/>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44"/>
    <w:rsid w:val="00CF2788"/>
    <w:rsid w:val="00CF2882"/>
    <w:rsid w:val="00CF2884"/>
    <w:rsid w:val="00CF28E6"/>
    <w:rsid w:val="00CF2932"/>
    <w:rsid w:val="00CF2974"/>
    <w:rsid w:val="00CF2CAA"/>
    <w:rsid w:val="00CF2CC0"/>
    <w:rsid w:val="00CF2D8D"/>
    <w:rsid w:val="00CF2ED9"/>
    <w:rsid w:val="00CF3082"/>
    <w:rsid w:val="00CF30B3"/>
    <w:rsid w:val="00CF30DE"/>
    <w:rsid w:val="00CF316F"/>
    <w:rsid w:val="00CF319D"/>
    <w:rsid w:val="00CF3225"/>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3CC"/>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2D3"/>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C91"/>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9F5"/>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B8"/>
    <w:rsid w:val="00D143CA"/>
    <w:rsid w:val="00D14472"/>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8D3"/>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0C8"/>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57"/>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788"/>
    <w:rsid w:val="00D51957"/>
    <w:rsid w:val="00D519C5"/>
    <w:rsid w:val="00D51A7A"/>
    <w:rsid w:val="00D51B19"/>
    <w:rsid w:val="00D51B6B"/>
    <w:rsid w:val="00D51C10"/>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2F87"/>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AB"/>
    <w:rsid w:val="00D761EC"/>
    <w:rsid w:val="00D761F3"/>
    <w:rsid w:val="00D76286"/>
    <w:rsid w:val="00D7628F"/>
    <w:rsid w:val="00D7647E"/>
    <w:rsid w:val="00D76502"/>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21"/>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A56"/>
    <w:rsid w:val="00D83C19"/>
    <w:rsid w:val="00D83FE4"/>
    <w:rsid w:val="00D842A0"/>
    <w:rsid w:val="00D842D7"/>
    <w:rsid w:val="00D84329"/>
    <w:rsid w:val="00D8441B"/>
    <w:rsid w:val="00D845C8"/>
    <w:rsid w:val="00D845DE"/>
    <w:rsid w:val="00D847BA"/>
    <w:rsid w:val="00D8489B"/>
    <w:rsid w:val="00D8496D"/>
    <w:rsid w:val="00D849B6"/>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93B"/>
    <w:rsid w:val="00D859A2"/>
    <w:rsid w:val="00D85A85"/>
    <w:rsid w:val="00D85CE2"/>
    <w:rsid w:val="00D85D6A"/>
    <w:rsid w:val="00D85E54"/>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10B"/>
    <w:rsid w:val="00D904F2"/>
    <w:rsid w:val="00D905CD"/>
    <w:rsid w:val="00D90627"/>
    <w:rsid w:val="00D9065C"/>
    <w:rsid w:val="00D906D5"/>
    <w:rsid w:val="00D90776"/>
    <w:rsid w:val="00D9078E"/>
    <w:rsid w:val="00D90D8B"/>
    <w:rsid w:val="00D90EC2"/>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1F1"/>
    <w:rsid w:val="00DA1550"/>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8B4"/>
    <w:rsid w:val="00DA78C2"/>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D65"/>
    <w:rsid w:val="00DB0E59"/>
    <w:rsid w:val="00DB0F9E"/>
    <w:rsid w:val="00DB0FC9"/>
    <w:rsid w:val="00DB12DB"/>
    <w:rsid w:val="00DB1487"/>
    <w:rsid w:val="00DB15DD"/>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EA1"/>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547"/>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36D"/>
    <w:rsid w:val="00DD156A"/>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40"/>
    <w:rsid w:val="00DE6CB8"/>
    <w:rsid w:val="00DE6E3D"/>
    <w:rsid w:val="00DE707F"/>
    <w:rsid w:val="00DE711A"/>
    <w:rsid w:val="00DE711B"/>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D60"/>
    <w:rsid w:val="00E00DBF"/>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06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A67"/>
    <w:rsid w:val="00E12AE7"/>
    <w:rsid w:val="00E12DB0"/>
    <w:rsid w:val="00E12F78"/>
    <w:rsid w:val="00E130C5"/>
    <w:rsid w:val="00E13130"/>
    <w:rsid w:val="00E13190"/>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13C"/>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2F8"/>
    <w:rsid w:val="00E37608"/>
    <w:rsid w:val="00E3764B"/>
    <w:rsid w:val="00E37748"/>
    <w:rsid w:val="00E377DF"/>
    <w:rsid w:val="00E37891"/>
    <w:rsid w:val="00E3797A"/>
    <w:rsid w:val="00E37A27"/>
    <w:rsid w:val="00E37C0C"/>
    <w:rsid w:val="00E37CDB"/>
    <w:rsid w:val="00E37D6F"/>
    <w:rsid w:val="00E37E1F"/>
    <w:rsid w:val="00E37E80"/>
    <w:rsid w:val="00E37ED1"/>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6B9"/>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31D"/>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10"/>
    <w:rsid w:val="00E803DC"/>
    <w:rsid w:val="00E8043E"/>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8C8"/>
    <w:rsid w:val="00E93BE0"/>
    <w:rsid w:val="00E93C15"/>
    <w:rsid w:val="00E93DF5"/>
    <w:rsid w:val="00E93F2F"/>
    <w:rsid w:val="00E93FD0"/>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BD3"/>
    <w:rsid w:val="00E97C1E"/>
    <w:rsid w:val="00E97E87"/>
    <w:rsid w:val="00E97F91"/>
    <w:rsid w:val="00EA005E"/>
    <w:rsid w:val="00EA01AA"/>
    <w:rsid w:val="00EA039E"/>
    <w:rsid w:val="00EA03E1"/>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192"/>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6F19"/>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86B"/>
    <w:rsid w:val="00EB4873"/>
    <w:rsid w:val="00EB48B1"/>
    <w:rsid w:val="00EB48B9"/>
    <w:rsid w:val="00EB4CE8"/>
    <w:rsid w:val="00EB4F94"/>
    <w:rsid w:val="00EB4FB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1B"/>
    <w:rsid w:val="00EC5EC7"/>
    <w:rsid w:val="00EC608E"/>
    <w:rsid w:val="00EC60CD"/>
    <w:rsid w:val="00EC627F"/>
    <w:rsid w:val="00EC6332"/>
    <w:rsid w:val="00EC6460"/>
    <w:rsid w:val="00EC6536"/>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55"/>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193"/>
    <w:rsid w:val="00EE05A1"/>
    <w:rsid w:val="00EE0637"/>
    <w:rsid w:val="00EE0671"/>
    <w:rsid w:val="00EE0961"/>
    <w:rsid w:val="00EE0A20"/>
    <w:rsid w:val="00EE0A71"/>
    <w:rsid w:val="00EE0AFE"/>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13D"/>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5F"/>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5F1"/>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15D"/>
    <w:rsid w:val="00F2324A"/>
    <w:rsid w:val="00F23442"/>
    <w:rsid w:val="00F23467"/>
    <w:rsid w:val="00F23494"/>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BD7"/>
    <w:rsid w:val="00F25CBD"/>
    <w:rsid w:val="00F25EC2"/>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A3"/>
    <w:rsid w:val="00F332CD"/>
    <w:rsid w:val="00F3335F"/>
    <w:rsid w:val="00F333F1"/>
    <w:rsid w:val="00F333F8"/>
    <w:rsid w:val="00F3341E"/>
    <w:rsid w:val="00F3356D"/>
    <w:rsid w:val="00F33643"/>
    <w:rsid w:val="00F33665"/>
    <w:rsid w:val="00F3366D"/>
    <w:rsid w:val="00F33687"/>
    <w:rsid w:val="00F336F4"/>
    <w:rsid w:val="00F337BB"/>
    <w:rsid w:val="00F337D2"/>
    <w:rsid w:val="00F33930"/>
    <w:rsid w:val="00F33A55"/>
    <w:rsid w:val="00F33AE3"/>
    <w:rsid w:val="00F33CFD"/>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6B3"/>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7DF"/>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3D"/>
    <w:rsid w:val="00F4337E"/>
    <w:rsid w:val="00F4339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1C6"/>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88"/>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180"/>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1FA"/>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194"/>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0DA"/>
    <w:rsid w:val="00FA42C3"/>
    <w:rsid w:val="00FA4306"/>
    <w:rsid w:val="00FA468C"/>
    <w:rsid w:val="00FA482D"/>
    <w:rsid w:val="00FA4996"/>
    <w:rsid w:val="00FA4B26"/>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52"/>
    <w:rsid w:val="00FC66B7"/>
    <w:rsid w:val="00FC6AA0"/>
    <w:rsid w:val="00FC6B35"/>
    <w:rsid w:val="00FC6B7C"/>
    <w:rsid w:val="00FC6C25"/>
    <w:rsid w:val="00FC6DAF"/>
    <w:rsid w:val="00FC6F17"/>
    <w:rsid w:val="00FC70C8"/>
    <w:rsid w:val="00FC70D1"/>
    <w:rsid w:val="00FC70FA"/>
    <w:rsid w:val="00FC7178"/>
    <w:rsid w:val="00FC717A"/>
    <w:rsid w:val="00FC72C3"/>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518"/>
    <w:rsid w:val="00FE16F7"/>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9"/>
    <w:rsid w:val="00FE2E1E"/>
    <w:rsid w:val="00FE2E79"/>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48C"/>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4B4"/>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A35A3A"/>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A35A3A"/>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A35A3A"/>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A35A3A"/>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image" Target="media/image17.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6.png"/><Relationship Id="rId7" Type="http://schemas.openxmlformats.org/officeDocument/2006/relationships/webSettings" Target="webSetting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21.wmf"/><Relationship Id="rId66" Type="http://schemas.openxmlformats.org/officeDocument/2006/relationships/image" Target="media/image25.wm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9.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9.png"/><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7.png"/><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6F994EA-1E60-42AF-9E79-BBE31DA21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5</TotalTime>
  <Pages>1</Pages>
  <Words>1291</Words>
  <Characters>7364</Characters>
  <Application>Microsoft Office Word</Application>
  <DocSecurity>0</DocSecurity>
  <Lines>61</Lines>
  <Paragraphs>17</Paragraphs>
  <ScaleCrop>false</ScaleCrop>
  <Company>Buaa</Company>
  <LinksUpToDate>false</LinksUpToDate>
  <CharactersWithSpaces>8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579</cp:revision>
  <cp:lastPrinted>2019-08-02T11:04:00Z</cp:lastPrinted>
  <dcterms:created xsi:type="dcterms:W3CDTF">2019-09-11T08:24:00Z</dcterms:created>
  <dcterms:modified xsi:type="dcterms:W3CDTF">2019-10-14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